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22452E" w14:textId="76DF2829" w:rsidR="005339F9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>efinition of Signal</w:t>
      </w:r>
    </w:p>
    <w:p w14:paraId="7B1D5AD2" w14:textId="68646F87" w:rsidR="002B301A" w:rsidRDefault="009B67EE" w:rsidP="002B301A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12"/>
        </w:rPr>
        <w:drawing>
          <wp:inline distT="0" distB="0" distL="0" distR="0" wp14:anchorId="70176ACD" wp14:editId="4D6935BB">
            <wp:extent cx="328141" cy="168876"/>
            <wp:effectExtent l="0" t="0" r="0" b="0"/>
            <wp:docPr id="6" name="Picture 1" descr="Y 下標 i j k 結束下標 減" title="{&quot;mathml&quot;:&quot;&lt;math style=\&quot;font-family:stix;font-size:16px;\&quot; xmlns=\&quot;http://www.w3.org/1998/Math/MathML\&quot;&gt;&lt;mstyle mathsize=\&quot;16px\&quot;&gt;&lt;msub&gt;&lt;mi&gt;Y&lt;/mi&gt;&lt;mrow&gt;&lt;mi&gt;i&lt;/mi&gt;&lt;mi&gt;j&lt;/mi&gt;&lt;mi&gt;k&lt;/mi&gt;&lt;/mrow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Y 下標 i j k 結束下標 減" title="{&quot;mathml&quot;:&quot;&lt;math style=\&quot;font-family:stix;font-size:16px;\&quot; xmlns=\&quot;http://www.w3.org/1998/Math/MathML\&quot;&gt;&lt;mstyle mathsize=\&quot;16px\&quot;&gt;&lt;msub&gt;&lt;mi&gt;Y&lt;/mi&gt;&lt;mrow&gt;&lt;mi&gt;i&lt;/mi&gt;&lt;mi&gt;j&lt;/mi&gt;&lt;mi&gt;k&lt;/mi&gt;&lt;/mrow&gt;&lt;/msub&gt;&lt;mo&gt;&amp;#x2212;&lt;/mo&gt;&lt;/mstyle&gt;&lt;/math&gt;&quot;}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141" cy="16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301A">
        <w:rPr>
          <w:rFonts w:ascii="Times New Roman" w:eastAsia="標楷體" w:hAnsi="Times New Roman" w:cs="Times New Roman" w:hint="eastAsia"/>
        </w:rPr>
        <w:t xml:space="preserve"> </w:t>
      </w:r>
      <w:r w:rsidR="002B301A">
        <w:rPr>
          <w:rFonts w:ascii="Times New Roman" w:eastAsia="標楷體" w:hAnsi="Times New Roman" w:cs="Times New Roman"/>
        </w:rPr>
        <w:t>frequency of response</w:t>
      </w:r>
    </w:p>
    <w:p w14:paraId="30322B9E" w14:textId="66D54097" w:rsidR="002B301A" w:rsidRDefault="009B67EE" w:rsidP="002B301A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9"/>
        </w:rPr>
        <w:drawing>
          <wp:inline distT="0" distB="0" distL="0" distR="0" wp14:anchorId="1E1BCE41" wp14:editId="2BC44E95">
            <wp:extent cx="241643" cy="119449"/>
            <wp:effectExtent l="0" t="0" r="0" b="0"/>
            <wp:docPr id="7" name="Picture 1" descr="x 下標 i 減" title="{&quot;mathml&quot;:&quot;&lt;math style=\&quot;font-family:stix;font-size:16px;\&quot; xmlns=\&quot;http://www.w3.org/1998/Math/MathML\&quot;&gt;&lt;mstyle mathsize=\&quot;16px\&quot;&gt;&lt;msub&gt;&lt;mi&gt;x&lt;/mi&gt;&lt;mi&gt;i&lt;/mi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x 下標 i 減" title="{&quot;mathml&quot;:&quot;&lt;math style=\&quot;font-family:stix;font-size:16px;\&quot; xmlns=\&quot;http://www.w3.org/1998/Math/MathML\&quot;&gt;&lt;mstyle mathsize=\&quot;16px\&quot;&gt;&lt;msub&gt;&lt;mi&gt;x&lt;/mi&gt;&lt;mi&gt;i&lt;/mi&gt;&lt;/msub&gt;&lt;mo&gt;&amp;#x2212;&lt;/mo&gt;&lt;/mstyle&gt;&lt;/math&gt;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643" cy="1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301A">
        <w:rPr>
          <w:rFonts w:ascii="Times New Roman" w:eastAsia="標楷體" w:hAnsi="Times New Roman" w:cs="Times New Roman" w:hint="eastAsia"/>
        </w:rPr>
        <w:t xml:space="preserve"> </w:t>
      </w:r>
      <w:r w:rsidR="002B301A">
        <w:rPr>
          <w:rFonts w:ascii="Times New Roman" w:eastAsia="標楷體" w:hAnsi="Times New Roman" w:cs="Times New Roman"/>
        </w:rPr>
        <w:t>treatment receipt (A</w:t>
      </w:r>
      <w:r w:rsidR="002B301A">
        <w:rPr>
          <w:rFonts w:ascii="Times New Roman" w:eastAsia="標楷體" w:hAnsi="Times New Roman" w:cs="Times New Roman" w:hint="eastAsia"/>
        </w:rPr>
        <w:t>：</w:t>
      </w:r>
      <w:r w:rsidR="002B301A">
        <w:rPr>
          <w:rFonts w:ascii="Times New Roman" w:eastAsia="標楷體" w:hAnsi="Times New Roman" w:cs="Times New Roman" w:hint="eastAsia"/>
        </w:rPr>
        <w:t>0</w:t>
      </w:r>
      <w:r w:rsidR="002B301A">
        <w:rPr>
          <w:rFonts w:ascii="Times New Roman" w:eastAsia="標楷體" w:hAnsi="Times New Roman" w:cs="Times New Roman"/>
        </w:rPr>
        <w:t xml:space="preserve"> / B</w:t>
      </w:r>
      <w:r w:rsidR="002B301A">
        <w:rPr>
          <w:rFonts w:ascii="Times New Roman" w:eastAsia="標楷體" w:hAnsi="Times New Roman" w:cs="Times New Roman" w:hint="eastAsia"/>
        </w:rPr>
        <w:t>：</w:t>
      </w:r>
      <w:r w:rsidR="002B301A">
        <w:rPr>
          <w:rFonts w:ascii="Times New Roman" w:eastAsia="標楷體" w:hAnsi="Times New Roman" w:cs="Times New Roman" w:hint="eastAsia"/>
        </w:rPr>
        <w:t>1</w:t>
      </w:r>
      <w:r w:rsidR="002B301A">
        <w:rPr>
          <w:rFonts w:ascii="Times New Roman" w:eastAsia="標楷體" w:hAnsi="Times New Roman" w:cs="Times New Roman"/>
        </w:rPr>
        <w:t>)</w:t>
      </w:r>
    </w:p>
    <w:p w14:paraId="0FC013A9" w14:textId="4D1335B9" w:rsidR="002B301A" w:rsidRDefault="00BE15F3" w:rsidP="002B301A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9"/>
        </w:rPr>
        <w:drawing>
          <wp:inline distT="0" distB="0" distL="0" distR="0" wp14:anchorId="7500DD69" wp14:editId="3D3AF1DE">
            <wp:extent cx="232032" cy="118076"/>
            <wp:effectExtent l="0" t="0" r="0" b="0"/>
            <wp:docPr id="17" name="Picture 1" descr="z 下標 i 減" title="{&quot;mathml&quot;:&quot;&lt;math style=\&quot;font-family:stix;font-size:16px;\&quot; xmlns=\&quot;http://www.w3.org/1998/Math/MathML\&quot;&gt;&lt;mstyle mathsize=\&quot;16px\&quot;&gt;&lt;msub&gt;&lt;mi&gt;z&lt;/mi&gt;&lt;mi&gt;i&lt;/mi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z 下標 i 減" title="{&quot;mathml&quot;:&quot;&lt;math style=\&quot;font-family:stix;font-size:16px;\&quot; xmlns=\&quot;http://www.w3.org/1998/Math/MathML\&quot;&gt;&lt;mstyle mathsize=\&quot;16px\&quot;&gt;&lt;msub&gt;&lt;mi&gt;z&lt;/mi&gt;&lt;mi&gt;i&lt;/mi&gt;&lt;/msub&gt;&lt;mo&gt;&amp;#x2212;&lt;/mo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032" cy="11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301A">
        <w:rPr>
          <w:rFonts w:ascii="Times New Roman" w:eastAsia="標楷體" w:hAnsi="Times New Roman" w:cs="Times New Roman" w:hint="eastAsia"/>
        </w:rPr>
        <w:t xml:space="preserve"> </w:t>
      </w:r>
      <w:r w:rsidR="002B301A">
        <w:rPr>
          <w:rFonts w:ascii="Times New Roman" w:eastAsia="標楷體" w:hAnsi="Times New Roman" w:cs="Times New Roman"/>
        </w:rPr>
        <w:t>covariate of period</w:t>
      </w:r>
    </w:p>
    <w:p w14:paraId="6F3424BD" w14:textId="3758F782" w:rsidR="008738F7" w:rsidRPr="002B301A" w:rsidRDefault="00BE15F3" w:rsidP="002B301A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noProof/>
          <w:position w:val="-9"/>
        </w:rPr>
        <w:drawing>
          <wp:inline distT="0" distB="0" distL="0" distR="0" wp14:anchorId="6B1C1169" wp14:editId="2ED4EB85">
            <wp:extent cx="247135" cy="119449"/>
            <wp:effectExtent l="0" t="0" r="0" b="0"/>
            <wp:docPr id="20" name="Picture 1" descr="g 下標 i 減" title="{&quot;mathml&quot;:&quot;&lt;math style=\&quot;font-family:stix;font-size:16px;\&quot; xmlns=\&quot;http://www.w3.org/1998/Math/MathML\&quot;&gt;&lt;mstyle mathsize=\&quot;16px\&quot;&gt;&lt;msub&gt;&lt;mi&gt;g&lt;/mi&gt;&lt;mi&gt;i&lt;/mi&gt;&lt;/msub&gt;&lt;mo&gt;&amp;#x2212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 下標 i 減" title="{&quot;mathml&quot;:&quot;&lt;math style=\&quot;font-family:stix;font-size:16px;\&quot; xmlns=\&quot;http://www.w3.org/1998/Math/MathML\&quot;&gt;&lt;mstyle mathsize=\&quot;16px\&quot;&gt;&lt;msub&gt;&lt;mi&gt;g&lt;/mi&gt;&lt;mi&gt;i&lt;/mi&gt;&lt;/msub&gt;&lt;mo&gt;&amp;#x2212;&lt;/mo&gt;&lt;/mstyle&gt;&lt;/math&gt;&quot;}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35" cy="1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301A">
        <w:rPr>
          <w:rFonts w:ascii="Times New Roman" w:eastAsia="標楷體" w:hAnsi="Times New Roman" w:cs="Times New Roman" w:hint="eastAsia"/>
        </w:rPr>
        <w:t xml:space="preserve"> </w:t>
      </w:r>
      <w:r w:rsidR="002B301A">
        <w:rPr>
          <w:rFonts w:ascii="Times New Roman" w:eastAsia="標楷體" w:hAnsi="Times New Roman" w:cs="Times New Roman"/>
        </w:rPr>
        <w:t>covariate of sequence</w:t>
      </w:r>
      <w:r w:rsidR="008738F7" w:rsidRPr="002B301A">
        <w:rPr>
          <w:rFonts w:ascii="Times New Roman" w:eastAsia="標楷體" w:hAnsi="Times New Roman" w:cs="Times New Roman"/>
        </w:rPr>
        <w:t xml:space="preserve"> </w:t>
      </w:r>
    </w:p>
    <w:p w14:paraId="42AFB69E" w14:textId="6FB9122E" w:rsidR="002B301A" w:rsidRDefault="00DC4ED8" w:rsidP="003E4554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3E4554">
        <w:rPr>
          <w:noProof/>
          <w:position w:val="-246"/>
        </w:rPr>
        <w:drawing>
          <wp:inline distT="0" distB="0" distL="0" distR="0" wp14:anchorId="29FB5E5B" wp14:editId="2B5F956A">
            <wp:extent cx="2356912" cy="3339970"/>
            <wp:effectExtent l="0" t="0" r="0" b="0"/>
            <wp:docPr id="10" name="Picture 1" descr="i 開始文字 ： 結束文字 p a t i e n t 空格 左大括號 1 逗號 2 逗號 水平省略号 逗號 n 下標 k 右大括號&#10;j 開始文字 ： 結束文字 p e r i o d 空格 左大括號 1 逗號 空格 2 逗號 空格 3 右大括號&#10;k 開始文字 ： 結束文字 s e q u e n c e 空格 左大括號 1 逗號 2 右大括號&#10;&#10;Y 下標 i j k 結束下標 雙點 P o 左小括號 lambda （ 小写 ） 下標 i j k 結束下標 右小括號 逗號 空格 lambda （ 小写 ） 下標 i j k 結束下標 等於 開始文字 exp 結束文字 左小括號 alpha （ 小写 ） 加 x 下標 i eta （ 小写 ） 加 z 下標 i gamma （ 小写 ） 加 g 下標 i delta （ 小写 ） 右小括號&#10;alpha （ 小写 ） 開始文字 ：平均藥效 結束文字&#10;eta （ 小写 ） 開始文字 ： 結束文字 t r e a t m e n t 空格 e f f e c t&#10;gamma （ 小写 ） 下標 2 空格 ˴ gamma （ 小写 ） 下標 3 開始文字 ： 結束文字 p e r i o d 空格 e f f e c t&#10;delta （ 小写 ） 開始文字 ： 結束文字 s e q u e n c e 空格 e f f e c t&#10;x 下標 i 等於 左大括號 表格 列 開始儲存格 0 開始文字 , treatment A 結束文字 結束儲存格 結束列 列 開始儲存格 1 開始文字 , treatment B 結束文字 結束儲存格 結束列 結束表格 close&#10;z 下標 i 等於 左大括號 表格 列 開始儲存格 1 開始文字 , period 2 結束文字 結束儲存格 結束列 列 開始儲存格 0 開始文字 ,    o.w.    結束文字 結束儲存格 結束列 結束表格 close 空格&#10;g 下標 i 等於 左大括號 表格 列 開始儲存格 0 開始文字 , sequence 1 結束文字 結束儲存格 結束列 列 開始儲存格 1 開始文字 , 結束文字 空格 sequence 開始文字  2 結束文字 結束儲存格 結束列 結束表格 close&#10;" title="{&quot;mathml&quot;:&quot;&lt;math style=\&quot;font-family:Times New Roman;font-size:24px;\&quot; xmlns=\&quot;http://www.w3.org/1998/Math/MathML\&quot; xmlns:wrs=\&quot;http://www.wiris.com/xml/mathml-extension\&quot;&gt;&lt;mstyle mathsize=\&quot;24px\&quot;&gt;&lt;mstyle indentalign=\&quot;center\&quot;&gt;&lt;mi&gt;i&lt;/mi&gt;&lt;mtext&gt;&amp;#xFF1A;&lt;/mtext&gt;&lt;mi&gt;p&lt;/mi&gt;&lt;mi&gt;a&lt;/mi&gt;&lt;mi&gt;t&lt;/mi&gt;&lt;mi&gt;i&lt;/mi&gt;&lt;mi&gt;e&lt;/mi&gt;&lt;mi&gt;n&lt;/mi&gt;&lt;mi&gt;t&lt;/mi&gt;&lt;mo&gt;&amp;#xA0;&lt;/mo&gt;&lt;mfenced open=\&quot;{\&quot; close=\&quot;}\&quot; wrs:valign=\&quot;middle\&quot;&gt;&lt;mrow&gt;&lt;mn&gt;1&lt;/mn&gt;&lt;mo&gt;,&lt;/mo&gt;&lt;mn&gt;2&lt;/mn&gt;&lt;mo&gt;,&lt;/mo&gt;&lt;mo&gt;&amp;#x2026;&lt;/mo&gt;&lt;mo&gt;,&lt;/mo&gt;&lt;msub&gt;&lt;mi&gt;n&lt;/mi&gt;&lt;mi&gt;k&lt;/mi&gt;&lt;/msub&gt;&lt;/mrow&gt;&lt;/mfenced&gt;&lt;mspace linebreak=\&quot;newline\&quot;/&gt;&lt;mi&gt;j&lt;/mi&gt;&lt;mtext&gt;&amp;#xFF1A;&lt;/mtext&gt;&lt;mi&gt;p&lt;/mi&gt;&lt;mi&gt;e&lt;/mi&gt;&lt;mi&gt;r&lt;/mi&gt;&lt;mi&gt;i&lt;/mi&gt;&lt;mi&gt;o&lt;/mi&gt;&lt;mi&gt;d&lt;/mi&gt;&lt;mo&gt;&amp;#xA0;&lt;/mo&gt;&lt;mfenced open=\&quot;{\&quot; close=\&quot;}\&quot; wrs:valign=\&quot;middle\&quot;&gt;&lt;mrow&gt;&lt;mn&gt;1&lt;/mn&gt;&lt;mo&gt;,&lt;/mo&gt;&lt;mo&gt;&amp;#xA0;&lt;/mo&gt;&lt;mn&gt;2&lt;/mn&gt;&lt;mo&gt;,&lt;/mo&gt;&lt;mo&gt;&amp;#xA0;&lt;/mo&gt;&lt;mn&gt;3&lt;/mn&gt;&lt;/mrow&gt;&lt;/mfenced&gt;&lt;mspace linebreak=\&quot;newline\&quot;/&gt;&lt;mi&gt;k&lt;/mi&gt;&lt;mtext&gt;&amp;#xFF1A;&lt;/mtext&gt;&lt;mi&gt;s&lt;/mi&gt;&lt;mi&gt;e&lt;/mi&gt;&lt;mi&gt;q&lt;/mi&gt;&lt;mi&gt;u&lt;/mi&gt;&lt;mi&gt;e&lt;/mi&gt;&lt;mi&gt;n&lt;/mi&gt;&lt;mi&gt;c&lt;/mi&gt;&lt;mi&gt;e&lt;/mi&gt;&lt;mo&gt;&amp;#xA0;&lt;/mo&gt;&lt;mfenced open=\&quot;{\&quot; close=\&quot;}\&quot; wrs:valign=\&quot;middle\&quot;&gt;&lt;mrow&gt;&lt;mn&gt;1&lt;/mn&gt;&lt;mo&gt;,&lt;/mo&gt;&lt;mn&gt;2&lt;/mn&gt;&lt;/mrow&gt;&lt;/mfenced&gt;&lt;mspace linebreak=\&quot;newline\&quot;/&gt;&lt;mspace linebreak=\&quot;newline\&quot;/&gt;&lt;msub&gt;&lt;mi&gt;Y&lt;/mi&gt;&lt;mrow&gt;&lt;mi&gt;i&lt;/mi&gt;&lt;mi&gt;j&lt;/mi&gt;&lt;mi&gt;k&lt;/mi&gt;&lt;/mrow&gt;&lt;/msub&gt;&lt;mo&gt;~&lt;/mo&gt;&lt;mi&gt;P&lt;/mi&gt;&lt;mi&gt;o&lt;/mi&gt;&lt;mfenced wrs:valign=\&quot;middle\&quot;&gt;&lt;msub&gt;&lt;mi&gt;&amp;#x3BB;&lt;/mi&gt;&lt;mrow&gt;&lt;mi&gt;i&lt;/mi&gt;&lt;mi&gt;j&lt;/mi&gt;&lt;mi&gt;k&lt;/mi&gt;&lt;/mrow&gt;&lt;/msub&gt;&lt;/mfenced&gt;&lt;mo&gt;,&lt;/mo&gt;&lt;mo&gt;&amp;#xA0;&lt;/mo&gt;&lt;msub&gt;&lt;mi&gt;&amp;#x3BB;&lt;/mi&gt;&lt;mrow&gt;&lt;mi&gt;i&lt;/mi&gt;&lt;mi&gt;j&lt;/mi&gt;&lt;mi&gt;k&lt;/mi&gt;&lt;/mrow&gt;&lt;/msub&gt;&lt;mo&gt;=&lt;/mo&gt;&lt;mtext&gt;exp&lt;/mtext&gt;&lt;mfenced wrs:valign=\&quot;middle\&quot;&gt;&lt;mrow&gt;&lt;mi&gt;&amp;#x3B1;&lt;/mi&gt;&lt;mo&gt;+&lt;/mo&gt;&lt;msub&gt;&lt;mi&gt;x&lt;/mi&gt;&lt;mi&gt;i&lt;/mi&gt;&lt;/msub&gt;&lt;mi&gt;&amp;#x3B7;&lt;/mi&gt;&lt;mo&gt;+&lt;/mo&gt;&lt;msub&gt;&lt;mi&gt;z&lt;/mi&gt;&lt;mi&gt;i&lt;/mi&gt;&lt;/msub&gt;&lt;mi&gt;&amp;#x3B3;&lt;/mi&gt;&lt;mo&gt;+&lt;/mo&gt;&lt;msub&gt;&lt;mi&gt;g&lt;/mi&gt;&lt;mi&gt;i&lt;/mi&gt;&lt;/msub&gt;&lt;mi&gt;&amp;#x3B4;&lt;/mi&gt;&lt;/mrow&gt;&lt;/mfenced&gt;&lt;mspace linebreak=\&quot;newline\&quot;/&gt;&lt;mi&gt;&amp;#x3B1;&lt;/mi&gt;&lt;mtext&gt;&amp;#xFF1A;&amp;#x5E73;&amp;#x5747;&amp;#x85E5;&amp;#x6548;&lt;/mtext&gt;&lt;mspace linebreak=\&quot;newline\&quot;/&gt;&lt;mi&gt;&amp;#x3B7;&lt;/mi&gt;&lt;mtext&gt;&amp;#xFF1A;&lt;/mtext&gt;&lt;mi&gt;t&lt;/mi&gt;&lt;mi&gt;r&lt;/mi&gt;&lt;mi&gt;e&lt;/mi&gt;&lt;mi&gt;a&lt;/mi&gt;&lt;mi&gt;t&lt;/mi&gt;&lt;mi&gt;m&lt;/mi&gt;&lt;mi&gt;e&lt;/mi&gt;&lt;mi&gt;n&lt;/mi&gt;&lt;mi&gt;t&lt;/mi&gt;&lt;mo&gt;&amp;#xA0;&lt;/mo&gt;&lt;mi&gt;e&lt;/mi&gt;&lt;mi&gt;f&lt;/mi&gt;&lt;mi&gt;f&lt;/mi&gt;&lt;mi&gt;e&lt;/mi&gt;&lt;mi&gt;c&lt;/mi&gt;&lt;mi&gt;t&lt;/mi&gt;&lt;mspace linebreak=\&quot;newline\&quot;/&gt;&lt;msub&gt;&lt;mi&gt;&amp;#x3B3;&lt;/mi&gt;&lt;mn&gt;2&lt;/mn&gt;&lt;/msub&gt;&lt;mo&gt;&amp;#xA0;&lt;/mo&gt;&lt;mo&gt;&amp;#x2F4;&lt;/mo&gt;&lt;msub&gt;&lt;mi&gt;&amp;#x3B3;&lt;/mi&gt;&lt;mn&gt;3&lt;/mn&gt;&lt;/msub&gt;&lt;mtext&gt;&amp;#xFF1A;&lt;/mtext&gt;&lt;mi&gt;p&lt;/mi&gt;&lt;mi&gt;e&lt;/mi&gt;&lt;mi&gt;r&lt;/mi&gt;&lt;mi&gt;i&lt;/mi&gt;&lt;mi&gt;o&lt;/mi&gt;&lt;mi&gt;d&lt;/mi&gt;&lt;mo&gt;&amp;#xA0;&lt;/mo&gt;&lt;mi&gt;e&lt;/mi&gt;&lt;mi&gt;f&lt;/mi&gt;&lt;mi&gt;f&lt;/mi&gt;&lt;mi&gt;e&lt;/mi&gt;&lt;mi&gt;c&lt;/mi&gt;&lt;mi&gt;t&lt;/mi&gt;&lt;mspace linebreak=\&quot;newline\&quot;/&gt;&lt;mi&gt;&amp;#x3B4;&lt;/mi&gt;&lt;mtext&gt;&amp;#xFF1A;&lt;/mtext&gt;&lt;mi&gt;s&lt;/mi&gt;&lt;mi&gt;e&lt;/mi&gt;&lt;mi&gt;q&lt;/mi&gt;&lt;mi&gt;u&lt;/mi&gt;&lt;mi&gt;e&lt;/mi&gt;&lt;mi&gt;n&lt;/mi&gt;&lt;mi&gt;c&lt;/mi&gt;&lt;mi&gt;e&lt;/mi&gt;&lt;mo&gt;&amp;#xA0;&lt;/mo&gt;&lt;mi&gt;e&lt;/mi&gt;&lt;mi&gt;f&lt;/mi&gt;&lt;mi&gt;f&lt;/mi&gt;&lt;mi&gt;e&lt;/mi&gt;&lt;mi&gt;c&lt;/mi&gt;&lt;mi&gt;t&lt;/mi&gt;&lt;mspace linebreak=\&quot;newline\&quot;/&gt;&lt;msub&gt;&lt;mi&gt;x&lt;/mi&gt;&lt;mi&gt;i&lt;/mi&gt;&lt;/msub&gt;&lt;mo&gt;=&lt;/mo&gt;&lt;mfenced open=\&quot;{\&quot; close=\&quot;\&quot; wrs:valign=\&quot;middle\&quot;&gt;&lt;mtable&gt;&lt;mtr&gt;&lt;mtd&gt;&lt;mn&gt;0&lt;/mn&gt;&lt;mtext&gt;,&amp;#xA0;treatment&amp;#xA0;A&lt;/mtext&gt;&lt;/mtd&gt;&lt;/mtr&gt;&lt;mtr&gt;&lt;mtd&gt;&lt;mn&gt;1&lt;/mn&gt;&lt;mtext&gt;,&amp;#xA0;treatment&amp;#xA0;B&lt;/mtext&gt;&lt;/mtd&gt;&lt;/mtr&gt;&lt;/mtable&gt;&lt;/mfenced&gt;&lt;mspace linebreak=\&quot;newline\&quot;/&gt;&lt;msub&gt;&lt;mi&gt;z&lt;/mi&gt;&lt;mi&gt;i&lt;/mi&gt;&lt;/msub&gt;&lt;mo&gt;=&lt;/mo&gt;&lt;mfenced open=\&quot;{\&quot; close=\&quot;\&quot; wrs:valign=\&quot;middle\&quot;&gt;&lt;mtable&gt;&lt;mtr&gt;&lt;mtd&gt;&lt;mn&gt;1&lt;/mn&gt;&lt;mtext&gt;,&amp;#xA0;period&amp;#xA0;2&lt;/mtext&gt;&lt;/mtd&gt;&lt;/mtr&gt;&lt;mtr&gt;&lt;mtd&gt;&lt;mn&gt;0&lt;/mn&gt;&lt;mtext&gt;,&amp;#xA0;&amp;#xA0;&amp;#xA0;&amp;#xA0;o.w.&amp;#xA0;&amp;#xA0;&amp;#xA0;&lt;/mtext&gt;&lt;/mtd&gt;&lt;/mtr&gt;&lt;/mtable&gt;&lt;/mfenced&gt;&lt;mo&gt;&amp;#xA0;&lt;/mo&gt;&lt;mspace linebreak=\&quot;newline\&quot;/&gt;&lt;msub&gt;&lt;mi&gt;g&lt;/mi&gt;&lt;mi&gt;i&lt;/mi&gt;&lt;/msub&gt;&lt;mo&gt;=&lt;/mo&gt;&lt;mfenced open=\&quot;{\&quot; close=\&quot;\&quot; wrs:valign=\&quot;middle\&quot;&gt;&lt;mtable&gt;&lt;mtr&gt;&lt;mtd&gt;&lt;mn&gt;0&lt;/mn&gt;&lt;mtext&gt;,&amp;#xA0;sequence&amp;#xA0;1&lt;/mtext&gt;&lt;/mtd&gt;&lt;/mtr&gt;&lt;mtr&gt;&lt;mtd&gt;&lt;mn&gt;1&lt;/mn&gt;&lt;mtext&gt;,&lt;/mtext&gt;&lt;mo&gt;&amp;#xA0;&lt;/mo&gt;&lt;mi&gt;sequence&lt;/mi&gt;&lt;mtext&gt;&amp;#xA0;2&lt;/mtext&gt;&lt;/mtd&gt;&lt;/mtr&gt;&lt;/mtable&gt;&lt;/mfenced&gt;&lt;mspace linebreak=\&quot;newline\&quot;/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 開始文字 ： 結束文字 p a t i e n t 空格 左大括號 1 逗號 2 逗號 水平省略号 逗號 n 下標 k 右大括號&#10;j 開始文字 ： 結束文字 p e r i o d 空格 左大括號 1 逗號 空格 2 逗號 空格 3 右大括號&#10;k 開始文字 ： 結束文字 s e q u e n c e 空格 左大括號 1 逗號 2 右大括號&#10;&#10;Y 下標 i j k 結束下標 雙點 P o 左小括號 lambda （ 小写 ） 下標 i j k 結束下標 右小括號 逗號 空格 lambda （ 小写 ） 下標 i j k 結束下標 等於 開始文字 exp 結束文字 左小括號 alpha （ 小写 ） 加 x 下標 i eta （ 小写 ） 加 z 下標 i gamma （ 小写 ） 加 g 下標 i delta （ 小写 ） 右小括號&#10;alpha （ 小写 ） 開始文字 ：平均藥效 結束文字&#10;eta （ 小写 ） 開始文字 ： 結束文字 t r e a t m e n t 空格 e f f e c t&#10;gamma （ 小写 ） 下標 2 空格 ˴ gamma （ 小写 ） 下標 3 開始文字 ： 結束文字 p e r i o d 空格 e f f e c t&#10;delta （ 小写 ） 開始文字 ： 結束文字 s e q u e n c e 空格 e f f e c t&#10;x 下標 i 等於 左大括號 表格 列 開始儲存格 0 開始文字 , treatment A 結束文字 結束儲存格 結束列 列 開始儲存格 1 開始文字 , treatment B 結束文字 結束儲存格 結束列 結束表格 close&#10;z 下標 i 等於 左大括號 表格 列 開始儲存格 1 開始文字 , period 2 結束文字 結束儲存格 結束列 列 開始儲存格 0 開始文字 ,    o.w.    結束文字 結束儲存格 結束列 結束表格 close 空格&#10;g 下標 i 等於 左大括號 表格 列 開始儲存格 0 開始文字 , sequence 1 結束文字 結束儲存格 結束列 列 開始儲存格 1 開始文字 , 結束文字 空格 sequence 開始文字  2 結束文字 結束儲存格 結束列 結束表格 close&#10;" title="{&quot;mathml&quot;:&quot;&lt;math style=\&quot;font-family:Times New Roman;font-size:24px;\&quot; xmlns=\&quot;http://www.w3.org/1998/Math/MathML\&quot; xmlns:wrs=\&quot;http://www.wiris.com/xml/mathml-extension\&quot;&gt;&lt;mstyle mathsize=\&quot;24px\&quot;&gt;&lt;mstyle indentalign=\&quot;center\&quot;&gt;&lt;mi&gt;i&lt;/mi&gt;&lt;mtext&gt;&amp;#xFF1A;&lt;/mtext&gt;&lt;mi&gt;p&lt;/mi&gt;&lt;mi&gt;a&lt;/mi&gt;&lt;mi&gt;t&lt;/mi&gt;&lt;mi&gt;i&lt;/mi&gt;&lt;mi&gt;e&lt;/mi&gt;&lt;mi&gt;n&lt;/mi&gt;&lt;mi&gt;t&lt;/mi&gt;&lt;mo&gt;&amp;#xA0;&lt;/mo&gt;&lt;mfenced open=\&quot;{\&quot; close=\&quot;}\&quot; wrs:valign=\&quot;middle\&quot;&gt;&lt;mrow&gt;&lt;mn&gt;1&lt;/mn&gt;&lt;mo&gt;,&lt;/mo&gt;&lt;mn&gt;2&lt;/mn&gt;&lt;mo&gt;,&lt;/mo&gt;&lt;mo&gt;&amp;#x2026;&lt;/mo&gt;&lt;mo&gt;,&lt;/mo&gt;&lt;msub&gt;&lt;mi&gt;n&lt;/mi&gt;&lt;mi&gt;k&lt;/mi&gt;&lt;/msub&gt;&lt;/mrow&gt;&lt;/mfenced&gt;&lt;mspace linebreak=\&quot;newline\&quot;/&gt;&lt;mi&gt;j&lt;/mi&gt;&lt;mtext&gt;&amp;#xFF1A;&lt;/mtext&gt;&lt;mi&gt;p&lt;/mi&gt;&lt;mi&gt;e&lt;/mi&gt;&lt;mi&gt;r&lt;/mi&gt;&lt;mi&gt;i&lt;/mi&gt;&lt;mi&gt;o&lt;/mi&gt;&lt;mi&gt;d&lt;/mi&gt;&lt;mo&gt;&amp;#xA0;&lt;/mo&gt;&lt;mfenced open=\&quot;{\&quot; close=\&quot;}\&quot; wrs:valign=\&quot;middle\&quot;&gt;&lt;mrow&gt;&lt;mn&gt;1&lt;/mn&gt;&lt;mo&gt;,&lt;/mo&gt;&lt;mo&gt;&amp;#xA0;&lt;/mo&gt;&lt;mn&gt;2&lt;/mn&gt;&lt;mo&gt;,&lt;/mo&gt;&lt;mo&gt;&amp;#xA0;&lt;/mo&gt;&lt;mn&gt;3&lt;/mn&gt;&lt;/mrow&gt;&lt;/mfenced&gt;&lt;mspace linebreak=\&quot;newline\&quot;/&gt;&lt;mi&gt;k&lt;/mi&gt;&lt;mtext&gt;&amp;#xFF1A;&lt;/mtext&gt;&lt;mi&gt;s&lt;/mi&gt;&lt;mi&gt;e&lt;/mi&gt;&lt;mi&gt;q&lt;/mi&gt;&lt;mi&gt;u&lt;/mi&gt;&lt;mi&gt;e&lt;/mi&gt;&lt;mi&gt;n&lt;/mi&gt;&lt;mi&gt;c&lt;/mi&gt;&lt;mi&gt;e&lt;/mi&gt;&lt;mo&gt;&amp;#xA0;&lt;/mo&gt;&lt;mfenced open=\&quot;{\&quot; close=\&quot;}\&quot; wrs:valign=\&quot;middle\&quot;&gt;&lt;mrow&gt;&lt;mn&gt;1&lt;/mn&gt;&lt;mo&gt;,&lt;/mo&gt;&lt;mn&gt;2&lt;/mn&gt;&lt;/mrow&gt;&lt;/mfenced&gt;&lt;mspace linebreak=\&quot;newline\&quot;/&gt;&lt;mspace linebreak=\&quot;newline\&quot;/&gt;&lt;msub&gt;&lt;mi&gt;Y&lt;/mi&gt;&lt;mrow&gt;&lt;mi&gt;i&lt;/mi&gt;&lt;mi&gt;j&lt;/mi&gt;&lt;mi&gt;k&lt;/mi&gt;&lt;/mrow&gt;&lt;/msub&gt;&lt;mo&gt;~&lt;/mo&gt;&lt;mi&gt;P&lt;/mi&gt;&lt;mi&gt;o&lt;/mi&gt;&lt;mfenced wrs:valign=\&quot;middle\&quot;&gt;&lt;msub&gt;&lt;mi&gt;&amp;#x3BB;&lt;/mi&gt;&lt;mrow&gt;&lt;mi&gt;i&lt;/mi&gt;&lt;mi&gt;j&lt;/mi&gt;&lt;mi&gt;k&lt;/mi&gt;&lt;/mrow&gt;&lt;/msub&gt;&lt;/mfenced&gt;&lt;mo&gt;,&lt;/mo&gt;&lt;mo&gt;&amp;#xA0;&lt;/mo&gt;&lt;msub&gt;&lt;mi&gt;&amp;#x3BB;&lt;/mi&gt;&lt;mrow&gt;&lt;mi&gt;i&lt;/mi&gt;&lt;mi&gt;j&lt;/mi&gt;&lt;mi&gt;k&lt;/mi&gt;&lt;/mrow&gt;&lt;/msub&gt;&lt;mo&gt;=&lt;/mo&gt;&lt;mtext&gt;exp&lt;/mtext&gt;&lt;mfenced wrs:valign=\&quot;middle\&quot;&gt;&lt;mrow&gt;&lt;mi&gt;&amp;#x3B1;&lt;/mi&gt;&lt;mo&gt;+&lt;/mo&gt;&lt;msub&gt;&lt;mi&gt;x&lt;/mi&gt;&lt;mi&gt;i&lt;/mi&gt;&lt;/msub&gt;&lt;mi&gt;&amp;#x3B7;&lt;/mi&gt;&lt;mo&gt;+&lt;/mo&gt;&lt;msub&gt;&lt;mi&gt;z&lt;/mi&gt;&lt;mi&gt;i&lt;/mi&gt;&lt;/msub&gt;&lt;mi&gt;&amp;#x3B3;&lt;/mi&gt;&lt;mo&gt;+&lt;/mo&gt;&lt;msub&gt;&lt;mi&gt;g&lt;/mi&gt;&lt;mi&gt;i&lt;/mi&gt;&lt;/msub&gt;&lt;mi&gt;&amp;#x3B4;&lt;/mi&gt;&lt;/mrow&gt;&lt;/mfenced&gt;&lt;mspace linebreak=\&quot;newline\&quot;/&gt;&lt;mi&gt;&amp;#x3B1;&lt;/mi&gt;&lt;mtext&gt;&amp;#xFF1A;&amp;#x5E73;&amp;#x5747;&amp;#x85E5;&amp;#x6548;&lt;/mtext&gt;&lt;mspace linebreak=\&quot;newline\&quot;/&gt;&lt;mi&gt;&amp;#x3B7;&lt;/mi&gt;&lt;mtext&gt;&amp;#xFF1A;&lt;/mtext&gt;&lt;mi&gt;t&lt;/mi&gt;&lt;mi&gt;r&lt;/mi&gt;&lt;mi&gt;e&lt;/mi&gt;&lt;mi&gt;a&lt;/mi&gt;&lt;mi&gt;t&lt;/mi&gt;&lt;mi&gt;m&lt;/mi&gt;&lt;mi&gt;e&lt;/mi&gt;&lt;mi&gt;n&lt;/mi&gt;&lt;mi&gt;t&lt;/mi&gt;&lt;mo&gt;&amp;#xA0;&lt;/mo&gt;&lt;mi&gt;e&lt;/mi&gt;&lt;mi&gt;f&lt;/mi&gt;&lt;mi&gt;f&lt;/mi&gt;&lt;mi&gt;e&lt;/mi&gt;&lt;mi&gt;c&lt;/mi&gt;&lt;mi&gt;t&lt;/mi&gt;&lt;mspace linebreak=\&quot;newline\&quot;/&gt;&lt;msub&gt;&lt;mi&gt;&amp;#x3B3;&lt;/mi&gt;&lt;mn&gt;2&lt;/mn&gt;&lt;/msub&gt;&lt;mo&gt;&amp;#xA0;&lt;/mo&gt;&lt;mo&gt;&amp;#x2F4;&lt;/mo&gt;&lt;msub&gt;&lt;mi&gt;&amp;#x3B3;&lt;/mi&gt;&lt;mn&gt;3&lt;/mn&gt;&lt;/msub&gt;&lt;mtext&gt;&amp;#xFF1A;&lt;/mtext&gt;&lt;mi&gt;p&lt;/mi&gt;&lt;mi&gt;e&lt;/mi&gt;&lt;mi&gt;r&lt;/mi&gt;&lt;mi&gt;i&lt;/mi&gt;&lt;mi&gt;o&lt;/mi&gt;&lt;mi&gt;d&lt;/mi&gt;&lt;mo&gt;&amp;#xA0;&lt;/mo&gt;&lt;mi&gt;e&lt;/mi&gt;&lt;mi&gt;f&lt;/mi&gt;&lt;mi&gt;f&lt;/mi&gt;&lt;mi&gt;e&lt;/mi&gt;&lt;mi&gt;c&lt;/mi&gt;&lt;mi&gt;t&lt;/mi&gt;&lt;mspace linebreak=\&quot;newline\&quot;/&gt;&lt;mi&gt;&amp;#x3B4;&lt;/mi&gt;&lt;mtext&gt;&amp;#xFF1A;&lt;/mtext&gt;&lt;mi&gt;s&lt;/mi&gt;&lt;mi&gt;e&lt;/mi&gt;&lt;mi&gt;q&lt;/mi&gt;&lt;mi&gt;u&lt;/mi&gt;&lt;mi&gt;e&lt;/mi&gt;&lt;mi&gt;n&lt;/mi&gt;&lt;mi&gt;c&lt;/mi&gt;&lt;mi&gt;e&lt;/mi&gt;&lt;mo&gt;&amp;#xA0;&lt;/mo&gt;&lt;mi&gt;e&lt;/mi&gt;&lt;mi&gt;f&lt;/mi&gt;&lt;mi&gt;f&lt;/mi&gt;&lt;mi&gt;e&lt;/mi&gt;&lt;mi&gt;c&lt;/mi&gt;&lt;mi&gt;t&lt;/mi&gt;&lt;mspace linebreak=\&quot;newline\&quot;/&gt;&lt;msub&gt;&lt;mi&gt;x&lt;/mi&gt;&lt;mi&gt;i&lt;/mi&gt;&lt;/msub&gt;&lt;mo&gt;=&lt;/mo&gt;&lt;mfenced open=\&quot;{\&quot; close=\&quot;\&quot; wrs:valign=\&quot;middle\&quot;&gt;&lt;mtable&gt;&lt;mtr&gt;&lt;mtd&gt;&lt;mn&gt;0&lt;/mn&gt;&lt;mtext&gt;,&amp;#xA0;treatment&amp;#xA0;A&lt;/mtext&gt;&lt;/mtd&gt;&lt;/mtr&gt;&lt;mtr&gt;&lt;mtd&gt;&lt;mn&gt;1&lt;/mn&gt;&lt;mtext&gt;,&amp;#xA0;treatment&amp;#xA0;B&lt;/mtext&gt;&lt;/mtd&gt;&lt;/mtr&gt;&lt;/mtable&gt;&lt;/mfenced&gt;&lt;mspace linebreak=\&quot;newline\&quot;/&gt;&lt;msub&gt;&lt;mi&gt;z&lt;/mi&gt;&lt;mi&gt;i&lt;/mi&gt;&lt;/msub&gt;&lt;mo&gt;=&lt;/mo&gt;&lt;mfenced open=\&quot;{\&quot; close=\&quot;\&quot; wrs:valign=\&quot;middle\&quot;&gt;&lt;mtable&gt;&lt;mtr&gt;&lt;mtd&gt;&lt;mn&gt;1&lt;/mn&gt;&lt;mtext&gt;,&amp;#xA0;period&amp;#xA0;2&lt;/mtext&gt;&lt;/mtd&gt;&lt;/mtr&gt;&lt;mtr&gt;&lt;mtd&gt;&lt;mn&gt;0&lt;/mn&gt;&lt;mtext&gt;,&amp;#xA0;&amp;#xA0;&amp;#xA0;&amp;#xA0;o.w.&amp;#xA0;&amp;#xA0;&amp;#xA0;&lt;/mtext&gt;&lt;/mtd&gt;&lt;/mtr&gt;&lt;/mtable&gt;&lt;/mfenced&gt;&lt;mo&gt;&amp;#xA0;&lt;/mo&gt;&lt;mspace linebreak=\&quot;newline\&quot;/&gt;&lt;msub&gt;&lt;mi&gt;g&lt;/mi&gt;&lt;mi&gt;i&lt;/mi&gt;&lt;/msub&gt;&lt;mo&gt;=&lt;/mo&gt;&lt;mfenced open=\&quot;{\&quot; close=\&quot;\&quot; wrs:valign=\&quot;middle\&quot;&gt;&lt;mtable&gt;&lt;mtr&gt;&lt;mtd&gt;&lt;mn&gt;0&lt;/mn&gt;&lt;mtext&gt;,&amp;#xA0;sequence&amp;#xA0;1&lt;/mtext&gt;&lt;/mtd&gt;&lt;/mtr&gt;&lt;mtr&gt;&lt;mtd&gt;&lt;mn&gt;1&lt;/mn&gt;&lt;mtext&gt;,&lt;/mtext&gt;&lt;mo&gt;&amp;#xA0;&lt;/mo&gt;&lt;mi&gt;sequence&lt;/mi&gt;&lt;mtext&gt;&amp;#xA0;2&lt;/mtext&gt;&lt;/mtd&gt;&lt;/mtr&gt;&lt;/mtable&gt;&lt;/mfenced&gt;&lt;mspace linebreak=\&quot;newline\&quot;/&gt;&lt;/mstyle&gt;&lt;/mstyle&gt;&lt;/math&gt;&quot;}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6912" cy="333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9F5C1" w14:textId="0941F70F" w:rsidR="00463EA1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T</w:t>
      </w:r>
      <w:r>
        <w:rPr>
          <w:rFonts w:ascii="Times New Roman" w:eastAsia="標楷體" w:hAnsi="Times New Roman" w:cs="Times New Roman"/>
        </w:rPr>
        <w:t>able</w:t>
      </w:r>
      <w:r w:rsidR="00BF2880">
        <w:rPr>
          <w:rFonts w:ascii="Times New Roman" w:eastAsia="標楷體" w:hAnsi="Times New Roman" w:cs="Times New Roman"/>
        </w:rPr>
        <w:t xml:space="preserve"> of AB|BA Crossover Design</w:t>
      </w:r>
    </w:p>
    <w:p w14:paraId="0C5BCB92" w14:textId="77777777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2004"/>
        <w:gridCol w:w="2004"/>
        <w:gridCol w:w="2005"/>
        <w:gridCol w:w="2001"/>
      </w:tblGrid>
      <w:tr w:rsidR="00BF2880" w14:paraId="4CBC3D32" w14:textId="77777777" w:rsidTr="00BF2880">
        <w:tc>
          <w:tcPr>
            <w:tcW w:w="2074" w:type="dxa"/>
            <w:vAlign w:val="center"/>
          </w:tcPr>
          <w:p w14:paraId="267AEB5F" w14:textId="71FD7F7F" w:rsidR="00BF2880" w:rsidRPr="00BF2880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DC4ED8">
              <w:rPr>
                <w:position w:val="-14"/>
              </w:rPr>
              <w:object w:dxaOrig="360" w:dyaOrig="380" w14:anchorId="59EBAC44">
                <v:shape id="_x0000_i1039" type="#_x0000_t75" style="width:21.6pt;height:21.6pt" o:ole="">
                  <v:imagedata r:id="rId12" o:title=""/>
                </v:shape>
                <o:OLEObject Type="Embed" ProgID="Equation.DSMT4" ShapeID="_x0000_i1039" DrawAspect="Content" ObjectID="_1717778653" r:id="rId13"/>
              </w:object>
            </w:r>
          </w:p>
        </w:tc>
        <w:tc>
          <w:tcPr>
            <w:tcW w:w="2074" w:type="dxa"/>
            <w:vAlign w:val="center"/>
          </w:tcPr>
          <w:p w14:paraId="54A46624" w14:textId="72A9A4A8" w:rsidR="00BF2880" w:rsidRDefault="00BF2880" w:rsidP="00BF288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2074" w:type="dxa"/>
            <w:vAlign w:val="center"/>
          </w:tcPr>
          <w:p w14:paraId="41EF499F" w14:textId="27750742" w:rsidR="00BF2880" w:rsidRDefault="00BF2880" w:rsidP="00BF288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74" w:type="dxa"/>
            <w:vAlign w:val="center"/>
          </w:tcPr>
          <w:p w14:paraId="13E82ABC" w14:textId="2D544B70" w:rsidR="00BF2880" w:rsidRDefault="00BF2880" w:rsidP="00BF288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BF2880" w14:paraId="3B62B2F5" w14:textId="77777777" w:rsidTr="00BF2880">
        <w:tc>
          <w:tcPr>
            <w:tcW w:w="2074" w:type="dxa"/>
            <w:vAlign w:val="center"/>
          </w:tcPr>
          <w:p w14:paraId="6C848B44" w14:textId="695FE14E" w:rsidR="00BF2880" w:rsidRDefault="00BF2880" w:rsidP="00BF288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</w:t>
            </w:r>
          </w:p>
        </w:tc>
        <w:tc>
          <w:tcPr>
            <w:tcW w:w="2074" w:type="dxa"/>
            <w:vAlign w:val="center"/>
          </w:tcPr>
          <w:p w14:paraId="33DFA352" w14:textId="18CE0C82" w:rsid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340" w:dyaOrig="360" w14:anchorId="6D7C9AE3">
                <v:shape id="_x0000_i1040" type="#_x0000_t75" style="width:14.4pt;height:21.6pt" o:ole="">
                  <v:imagedata r:id="rId14" o:title=""/>
                </v:shape>
                <o:OLEObject Type="Embed" ProgID="Equation.DSMT4" ShapeID="_x0000_i1040" DrawAspect="Content" ObjectID="_1717778654" r:id="rId15"/>
              </w:object>
            </w:r>
          </w:p>
        </w:tc>
        <w:tc>
          <w:tcPr>
            <w:tcW w:w="2074" w:type="dxa"/>
            <w:vAlign w:val="center"/>
          </w:tcPr>
          <w:p w14:paraId="25893EC2" w14:textId="0636C979" w:rsid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360" w:dyaOrig="360" w14:anchorId="62C88D00">
                <v:shape id="_x0000_i1041" type="#_x0000_t75" style="width:21.6pt;height:21.6pt" o:ole="">
                  <v:imagedata r:id="rId16" o:title=""/>
                </v:shape>
                <o:OLEObject Type="Embed" ProgID="Equation.DSMT4" ShapeID="_x0000_i1041" DrawAspect="Content" ObjectID="_1717778655" r:id="rId17"/>
              </w:object>
            </w:r>
          </w:p>
        </w:tc>
        <w:tc>
          <w:tcPr>
            <w:tcW w:w="2074" w:type="dxa"/>
            <w:vAlign w:val="center"/>
          </w:tcPr>
          <w:p w14:paraId="1D395446" w14:textId="0C604FF9" w:rsidR="00BF2880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40" w:dyaOrig="360" w14:anchorId="4406B130">
                <v:shape id="_x0000_i1042" type="#_x0000_t75" style="width:14.4pt;height:21.6pt" o:ole="">
                  <v:imagedata r:id="rId18" o:title=""/>
                </v:shape>
                <o:OLEObject Type="Embed" ProgID="Equation.DSMT4" ShapeID="_x0000_i1042" DrawAspect="Content" ObjectID="_1717778656" r:id="rId19"/>
              </w:object>
            </w:r>
          </w:p>
        </w:tc>
      </w:tr>
      <w:tr w:rsidR="00BF2880" w14:paraId="57E50438" w14:textId="77777777" w:rsidTr="00BF2880">
        <w:tc>
          <w:tcPr>
            <w:tcW w:w="2074" w:type="dxa"/>
            <w:vAlign w:val="center"/>
          </w:tcPr>
          <w:p w14:paraId="54783D51" w14:textId="34E844C3" w:rsidR="00BF2880" w:rsidRDefault="00BF2880" w:rsidP="00BF288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</w:t>
            </w:r>
          </w:p>
        </w:tc>
        <w:tc>
          <w:tcPr>
            <w:tcW w:w="2074" w:type="dxa"/>
            <w:vAlign w:val="center"/>
          </w:tcPr>
          <w:p w14:paraId="23D51DE0" w14:textId="144F5F00" w:rsidR="00BF2880" w:rsidRDefault="00DC4ED8" w:rsidP="00DC4ED8">
            <w:pPr>
              <w:pStyle w:val="a3"/>
              <w:tabs>
                <w:tab w:val="center" w:pos="880"/>
                <w:tab w:val="right" w:pos="176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360" w:dyaOrig="360" w14:anchorId="0B9FFA7C">
                <v:shape id="_x0000_i1043" type="#_x0000_t75" style="width:21.6pt;height:21.6pt" o:ole="">
                  <v:imagedata r:id="rId20" o:title=""/>
                </v:shape>
                <o:OLEObject Type="Embed" ProgID="Equation.DSMT4" ShapeID="_x0000_i1043" DrawAspect="Content" ObjectID="_1717778657" r:id="rId21"/>
              </w:object>
            </w:r>
          </w:p>
        </w:tc>
        <w:tc>
          <w:tcPr>
            <w:tcW w:w="2074" w:type="dxa"/>
            <w:vAlign w:val="center"/>
          </w:tcPr>
          <w:p w14:paraId="41E7DEDC" w14:textId="3E3B6D55" w:rsidR="00BF2880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380" w:dyaOrig="360" w14:anchorId="491B8B6A">
                <v:shape id="_x0000_i1044" type="#_x0000_t75" style="width:21.6pt;height:21.6pt" o:ole="">
                  <v:imagedata r:id="rId22" o:title=""/>
                </v:shape>
                <o:OLEObject Type="Embed" ProgID="Equation.DSMT4" ShapeID="_x0000_i1044" DrawAspect="Content" ObjectID="_1717778658" r:id="rId23"/>
              </w:object>
            </w:r>
          </w:p>
        </w:tc>
        <w:tc>
          <w:tcPr>
            <w:tcW w:w="2074" w:type="dxa"/>
            <w:vAlign w:val="center"/>
          </w:tcPr>
          <w:p w14:paraId="775D7882" w14:textId="539E17C0" w:rsid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60" w:dyaOrig="360" w14:anchorId="24230FEB">
                <v:shape id="_x0000_i1045" type="#_x0000_t75" style="width:14.4pt;height:21.6pt" o:ole="">
                  <v:imagedata r:id="rId24" o:title=""/>
                </v:shape>
                <o:OLEObject Type="Embed" ProgID="Equation.DSMT4" ShapeID="_x0000_i1045" DrawAspect="Content" ObjectID="_1717778659" r:id="rId25"/>
              </w:object>
            </w:r>
          </w:p>
        </w:tc>
      </w:tr>
    </w:tbl>
    <w:p w14:paraId="332165C3" w14:textId="7316F512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1981"/>
        <w:gridCol w:w="2044"/>
        <w:gridCol w:w="2044"/>
        <w:gridCol w:w="1945"/>
      </w:tblGrid>
      <w:tr w:rsidR="00BF2880" w14:paraId="4E48871B" w14:textId="77777777" w:rsidTr="00F37D2D">
        <w:tc>
          <w:tcPr>
            <w:tcW w:w="2074" w:type="dxa"/>
            <w:vAlign w:val="center"/>
          </w:tcPr>
          <w:p w14:paraId="5DB7C2A3" w14:textId="6100F12F" w:rsidR="00BF2880" w:rsidRPr="00BF2880" w:rsidRDefault="00DC4ED8" w:rsidP="00DC4ED8">
            <w:pPr>
              <w:pStyle w:val="a3"/>
              <w:tabs>
                <w:tab w:val="center" w:pos="870"/>
                <w:tab w:val="right" w:pos="174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DC4ED8">
              <w:rPr>
                <w:position w:val="-16"/>
              </w:rPr>
              <w:object w:dxaOrig="780" w:dyaOrig="440" w14:anchorId="08447313">
                <v:shape id="_x0000_i1046" type="#_x0000_t75" style="width:36pt;height:21.6pt" o:ole="">
                  <v:imagedata r:id="rId26" o:title=""/>
                </v:shape>
                <o:OLEObject Type="Embed" ProgID="Equation.DSMT4" ShapeID="_x0000_i1046" DrawAspect="Content" ObjectID="_1717778660" r:id="rId27"/>
              </w:object>
            </w:r>
          </w:p>
        </w:tc>
        <w:tc>
          <w:tcPr>
            <w:tcW w:w="2074" w:type="dxa"/>
            <w:vAlign w:val="center"/>
          </w:tcPr>
          <w:p w14:paraId="6DB2C360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2074" w:type="dxa"/>
            <w:vAlign w:val="center"/>
          </w:tcPr>
          <w:p w14:paraId="7DFE23BF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74" w:type="dxa"/>
            <w:vAlign w:val="center"/>
          </w:tcPr>
          <w:p w14:paraId="19AE498E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BF2880" w14:paraId="44F2D506" w14:textId="77777777" w:rsidTr="00F37D2D">
        <w:tc>
          <w:tcPr>
            <w:tcW w:w="2074" w:type="dxa"/>
            <w:vAlign w:val="center"/>
          </w:tcPr>
          <w:p w14:paraId="4F73EB54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</w:t>
            </w:r>
          </w:p>
        </w:tc>
        <w:tc>
          <w:tcPr>
            <w:tcW w:w="2074" w:type="dxa"/>
            <w:vAlign w:val="center"/>
          </w:tcPr>
          <w:p w14:paraId="2D17CB29" w14:textId="05A6D7E9" w:rsidR="00BF2880" w:rsidRDefault="00DC4ED8" w:rsidP="00DC4ED8">
            <w:pPr>
              <w:pStyle w:val="a3"/>
              <w:tabs>
                <w:tab w:val="center" w:pos="920"/>
                <w:tab w:val="right" w:pos="184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800" w:dyaOrig="400" w14:anchorId="68E84E5C">
                <v:shape id="_x0000_i1047" type="#_x0000_t75" style="width:43.2pt;height:21.6pt" o:ole="">
                  <v:imagedata r:id="rId28" o:title=""/>
                </v:shape>
                <o:OLEObject Type="Embed" ProgID="Equation.DSMT4" ShapeID="_x0000_i1047" DrawAspect="Content" ObjectID="_1717778661" r:id="rId29"/>
              </w:object>
            </w:r>
          </w:p>
        </w:tc>
        <w:tc>
          <w:tcPr>
            <w:tcW w:w="2074" w:type="dxa"/>
            <w:vAlign w:val="center"/>
          </w:tcPr>
          <w:p w14:paraId="04D9AEFA" w14:textId="0D859F81" w:rsidR="00BF2880" w:rsidRDefault="00DC4ED8" w:rsidP="00DC4ED8">
            <w:pPr>
              <w:pStyle w:val="a3"/>
              <w:tabs>
                <w:tab w:val="center" w:pos="920"/>
                <w:tab w:val="right" w:pos="184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1480" w:dyaOrig="400" w14:anchorId="59EE9F25">
                <v:shape id="_x0000_i1048" type="#_x0000_t75" style="width:1in;height:21.6pt" o:ole="">
                  <v:imagedata r:id="rId30" o:title=""/>
                </v:shape>
                <o:OLEObject Type="Embed" ProgID="Equation.DSMT4" ShapeID="_x0000_i1048" DrawAspect="Content" ObjectID="_1717778662" r:id="rId31"/>
              </w:object>
            </w:r>
          </w:p>
        </w:tc>
        <w:tc>
          <w:tcPr>
            <w:tcW w:w="2074" w:type="dxa"/>
            <w:vAlign w:val="center"/>
          </w:tcPr>
          <w:p w14:paraId="2E1A6073" w14:textId="2BD4FC3F" w:rsidR="00BF2880" w:rsidRDefault="00DC4ED8" w:rsidP="00DC4ED8">
            <w:pPr>
              <w:pStyle w:val="a3"/>
              <w:tabs>
                <w:tab w:val="center" w:pos="870"/>
                <w:tab w:val="right" w:pos="174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40" w:dyaOrig="360" w14:anchorId="0ADE34D8">
                <v:shape id="_x0000_i1049" type="#_x0000_t75" style="width:14.4pt;height:21.6pt" o:ole="">
                  <v:imagedata r:id="rId32" o:title=""/>
                </v:shape>
                <o:OLEObject Type="Embed" ProgID="Equation.DSMT4" ShapeID="_x0000_i1049" DrawAspect="Content" ObjectID="_1717778663" r:id="rId33"/>
              </w:object>
            </w:r>
          </w:p>
        </w:tc>
      </w:tr>
      <w:tr w:rsidR="00BF2880" w14:paraId="2849AFFA" w14:textId="77777777" w:rsidTr="00F37D2D">
        <w:tc>
          <w:tcPr>
            <w:tcW w:w="2074" w:type="dxa"/>
            <w:vAlign w:val="center"/>
          </w:tcPr>
          <w:p w14:paraId="32E31854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</w:t>
            </w:r>
          </w:p>
        </w:tc>
        <w:tc>
          <w:tcPr>
            <w:tcW w:w="2074" w:type="dxa"/>
            <w:vAlign w:val="center"/>
          </w:tcPr>
          <w:p w14:paraId="4D291D7D" w14:textId="7C793ECB" w:rsidR="00BF2880" w:rsidRDefault="00DC4ED8" w:rsidP="00DC4ED8">
            <w:pPr>
              <w:pStyle w:val="a3"/>
              <w:tabs>
                <w:tab w:val="center" w:pos="910"/>
                <w:tab w:val="right" w:pos="182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1500" w:dyaOrig="400" w14:anchorId="2E59436C">
                <v:shape id="_x0000_i1050" type="#_x0000_t75" style="width:1in;height:21.6pt" o:ole="">
                  <v:imagedata r:id="rId34" o:title=""/>
                </v:shape>
                <o:OLEObject Type="Embed" ProgID="Equation.DSMT4" ShapeID="_x0000_i1050" DrawAspect="Content" ObjectID="_1717778664" r:id="rId35"/>
              </w:object>
            </w:r>
          </w:p>
        </w:tc>
        <w:tc>
          <w:tcPr>
            <w:tcW w:w="2074" w:type="dxa"/>
            <w:vAlign w:val="center"/>
          </w:tcPr>
          <w:p w14:paraId="3D5D2F7C" w14:textId="077EE9E3" w:rsidR="00BF2880" w:rsidRDefault="00DC4ED8" w:rsidP="00DC4ED8">
            <w:pPr>
              <w:pStyle w:val="a3"/>
              <w:tabs>
                <w:tab w:val="center" w:pos="910"/>
                <w:tab w:val="right" w:pos="182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1500" w:dyaOrig="400" w14:anchorId="7AF9D47C">
                <v:shape id="_x0000_i1051" type="#_x0000_t75" style="width:1in;height:21.6pt" o:ole="">
                  <v:imagedata r:id="rId36" o:title=""/>
                </v:shape>
                <o:OLEObject Type="Embed" ProgID="Equation.DSMT4" ShapeID="_x0000_i1051" DrawAspect="Content" ObjectID="_1717778665" r:id="rId37"/>
              </w:object>
            </w:r>
          </w:p>
        </w:tc>
        <w:tc>
          <w:tcPr>
            <w:tcW w:w="2074" w:type="dxa"/>
            <w:vAlign w:val="center"/>
          </w:tcPr>
          <w:p w14:paraId="3AF3712D" w14:textId="430086A1" w:rsidR="00BF2880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60" w:dyaOrig="360" w14:anchorId="356E7E1C">
                <v:shape id="_x0000_i1052" type="#_x0000_t75" style="width:14.4pt;height:21.6pt" o:ole="">
                  <v:imagedata r:id="rId38" o:title=""/>
                </v:shape>
                <o:OLEObject Type="Embed" ProgID="Equation.DSMT4" ShapeID="_x0000_i1052" DrawAspect="Content" ObjectID="_1717778666" r:id="rId39"/>
              </w:object>
            </w:r>
          </w:p>
        </w:tc>
      </w:tr>
    </w:tbl>
    <w:p w14:paraId="52C4A9ED" w14:textId="5C6762DB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2016"/>
        <w:gridCol w:w="1996"/>
        <w:gridCol w:w="1996"/>
        <w:gridCol w:w="2006"/>
      </w:tblGrid>
      <w:tr w:rsidR="00BF2880" w14:paraId="2AAD191F" w14:textId="77777777" w:rsidTr="00721B2E">
        <w:tc>
          <w:tcPr>
            <w:tcW w:w="2016" w:type="dxa"/>
            <w:vAlign w:val="center"/>
          </w:tcPr>
          <w:p w14:paraId="4252F7F1" w14:textId="55BC8D21" w:rsidR="00BF2880" w:rsidRP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DC4ED8">
              <w:rPr>
                <w:position w:val="-12"/>
              </w:rPr>
              <w:object w:dxaOrig="279" w:dyaOrig="360" w14:anchorId="1AB733FE">
                <v:shape id="_x0000_i1053" type="#_x0000_t75" style="width:14.4pt;height:21.6pt" o:ole="">
                  <v:imagedata r:id="rId40" o:title=""/>
                </v:shape>
                <o:OLEObject Type="Embed" ProgID="Equation.DSMT4" ShapeID="_x0000_i1053" DrawAspect="Content" ObjectID="_1717778667" r:id="rId41"/>
              </w:object>
            </w:r>
          </w:p>
        </w:tc>
        <w:tc>
          <w:tcPr>
            <w:tcW w:w="1996" w:type="dxa"/>
            <w:vAlign w:val="center"/>
          </w:tcPr>
          <w:p w14:paraId="03FEA13C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1996" w:type="dxa"/>
            <w:vAlign w:val="center"/>
          </w:tcPr>
          <w:p w14:paraId="5A7C359D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06" w:type="dxa"/>
            <w:vAlign w:val="center"/>
          </w:tcPr>
          <w:p w14:paraId="6A21B86D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721B2E" w14:paraId="2D67C59D" w14:textId="77777777" w:rsidTr="00721B2E">
        <w:tc>
          <w:tcPr>
            <w:tcW w:w="2016" w:type="dxa"/>
            <w:vAlign w:val="center"/>
          </w:tcPr>
          <w:p w14:paraId="4DA986D7" w14:textId="77777777" w:rsidR="00721B2E" w:rsidRDefault="00721B2E" w:rsidP="00721B2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</w:t>
            </w:r>
          </w:p>
        </w:tc>
        <w:tc>
          <w:tcPr>
            <w:tcW w:w="1996" w:type="dxa"/>
            <w:vAlign w:val="center"/>
          </w:tcPr>
          <w:p w14:paraId="7BA6B201" w14:textId="3917BB88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6"/>
              </w:rPr>
              <w:object w:dxaOrig="200" w:dyaOrig="279" w14:anchorId="1A48B345">
                <v:shape id="_x0000_i1054" type="#_x0000_t75" style="width:7.2pt;height:14.4pt" o:ole="">
                  <v:imagedata r:id="rId42" o:title=""/>
                </v:shape>
                <o:OLEObject Type="Embed" ProgID="Equation.DSMT4" ShapeID="_x0000_i1054" DrawAspect="Content" ObjectID="_1717778668" r:id="rId43"/>
              </w:object>
            </w:r>
          </w:p>
        </w:tc>
        <w:tc>
          <w:tcPr>
            <w:tcW w:w="1996" w:type="dxa"/>
            <w:vAlign w:val="center"/>
          </w:tcPr>
          <w:p w14:paraId="4507D0A4" w14:textId="2128945C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088D4A88">
                <v:shape id="_x0000_i1055" type="#_x0000_t75" style="width:7.2pt;height:14.4pt" o:ole="">
                  <v:imagedata r:id="rId44" o:title=""/>
                </v:shape>
                <o:OLEObject Type="Embed" ProgID="Equation.DSMT4" ShapeID="_x0000_i1055" DrawAspect="Content" ObjectID="_1717778669" r:id="rId45"/>
              </w:object>
            </w:r>
          </w:p>
        </w:tc>
        <w:tc>
          <w:tcPr>
            <w:tcW w:w="2006" w:type="dxa"/>
            <w:vAlign w:val="center"/>
          </w:tcPr>
          <w:p w14:paraId="57DBFC38" w14:textId="780570BB" w:rsidR="00721B2E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40" w:dyaOrig="360" w14:anchorId="02111AE1">
                <v:shape id="_x0000_i1056" type="#_x0000_t75" style="width:14.4pt;height:21.6pt" o:ole="">
                  <v:imagedata r:id="rId46" o:title=""/>
                </v:shape>
                <o:OLEObject Type="Embed" ProgID="Equation.DSMT4" ShapeID="_x0000_i1056" DrawAspect="Content" ObjectID="_1717778670" r:id="rId47"/>
              </w:object>
            </w:r>
          </w:p>
        </w:tc>
      </w:tr>
      <w:tr w:rsidR="00721B2E" w14:paraId="3B39F156" w14:textId="77777777" w:rsidTr="00721B2E">
        <w:tc>
          <w:tcPr>
            <w:tcW w:w="2016" w:type="dxa"/>
            <w:vAlign w:val="center"/>
          </w:tcPr>
          <w:p w14:paraId="0114E6A4" w14:textId="77777777" w:rsidR="00721B2E" w:rsidRDefault="00721B2E" w:rsidP="00721B2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lastRenderedPageBreak/>
              <w:t>S</w:t>
            </w:r>
            <w:r>
              <w:rPr>
                <w:rFonts w:ascii="Times New Roman" w:eastAsia="標楷體" w:hAnsi="Times New Roman" w:cs="Times New Roman"/>
              </w:rPr>
              <w:t>equence BA</w:t>
            </w:r>
          </w:p>
        </w:tc>
        <w:tc>
          <w:tcPr>
            <w:tcW w:w="1996" w:type="dxa"/>
            <w:vAlign w:val="center"/>
          </w:tcPr>
          <w:p w14:paraId="19E0C373" w14:textId="1D623B27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6888A07F">
                <v:shape id="_x0000_i1057" type="#_x0000_t75" style="width:7.2pt;height:14.4pt" o:ole="">
                  <v:imagedata r:id="rId48" o:title=""/>
                </v:shape>
                <o:OLEObject Type="Embed" ProgID="Equation.DSMT4" ShapeID="_x0000_i1057" DrawAspect="Content" ObjectID="_1717778671" r:id="rId49"/>
              </w:object>
            </w:r>
          </w:p>
        </w:tc>
        <w:tc>
          <w:tcPr>
            <w:tcW w:w="1996" w:type="dxa"/>
            <w:vAlign w:val="center"/>
          </w:tcPr>
          <w:p w14:paraId="5EB6CA26" w14:textId="5D3B5A12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6"/>
              </w:rPr>
              <w:object w:dxaOrig="200" w:dyaOrig="279" w14:anchorId="4AFB8C70">
                <v:shape id="_x0000_i1058" type="#_x0000_t75" style="width:7.2pt;height:14.4pt" o:ole="">
                  <v:imagedata r:id="rId50" o:title=""/>
                </v:shape>
                <o:OLEObject Type="Embed" ProgID="Equation.DSMT4" ShapeID="_x0000_i1058" DrawAspect="Content" ObjectID="_1717778672" r:id="rId51"/>
              </w:object>
            </w:r>
          </w:p>
        </w:tc>
        <w:tc>
          <w:tcPr>
            <w:tcW w:w="2006" w:type="dxa"/>
            <w:vAlign w:val="center"/>
          </w:tcPr>
          <w:p w14:paraId="25760210" w14:textId="0A39DCF4" w:rsidR="00721B2E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60" w:dyaOrig="360" w14:anchorId="06E6402A">
                <v:shape id="_x0000_i1059" type="#_x0000_t75" style="width:14.4pt;height:21.6pt" o:ole="">
                  <v:imagedata r:id="rId52" o:title=""/>
                </v:shape>
                <o:OLEObject Type="Embed" ProgID="Equation.DSMT4" ShapeID="_x0000_i1059" DrawAspect="Content" ObjectID="_1717778673" r:id="rId53"/>
              </w:object>
            </w:r>
          </w:p>
        </w:tc>
      </w:tr>
    </w:tbl>
    <w:p w14:paraId="054850DE" w14:textId="38EC3BB2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2016"/>
        <w:gridCol w:w="1990"/>
        <w:gridCol w:w="1990"/>
        <w:gridCol w:w="2018"/>
      </w:tblGrid>
      <w:tr w:rsidR="00BF2880" w14:paraId="207036CB" w14:textId="77777777" w:rsidTr="00F37D2D">
        <w:tc>
          <w:tcPr>
            <w:tcW w:w="2074" w:type="dxa"/>
            <w:vAlign w:val="center"/>
          </w:tcPr>
          <w:p w14:paraId="73E7CD5A" w14:textId="5172FD70" w:rsidR="00BF2880" w:rsidRP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DC4ED8">
              <w:rPr>
                <w:position w:val="-12"/>
              </w:rPr>
              <w:object w:dxaOrig="240" w:dyaOrig="360" w14:anchorId="705C195F">
                <v:shape id="_x0000_i1060" type="#_x0000_t75" style="width:14.4pt;height:21.6pt" o:ole="">
                  <v:imagedata r:id="rId54" o:title=""/>
                </v:shape>
                <o:OLEObject Type="Embed" ProgID="Equation.DSMT4" ShapeID="_x0000_i1060" DrawAspect="Content" ObjectID="_1717778674" r:id="rId55"/>
              </w:object>
            </w:r>
          </w:p>
        </w:tc>
        <w:tc>
          <w:tcPr>
            <w:tcW w:w="2074" w:type="dxa"/>
            <w:vAlign w:val="center"/>
          </w:tcPr>
          <w:p w14:paraId="1EBDEF15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2074" w:type="dxa"/>
            <w:vAlign w:val="center"/>
          </w:tcPr>
          <w:p w14:paraId="7789B5FE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74" w:type="dxa"/>
            <w:vAlign w:val="center"/>
          </w:tcPr>
          <w:p w14:paraId="7917C868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BF2880" w14:paraId="505D0786" w14:textId="77777777" w:rsidTr="00F37D2D">
        <w:tc>
          <w:tcPr>
            <w:tcW w:w="2074" w:type="dxa"/>
            <w:vAlign w:val="center"/>
          </w:tcPr>
          <w:p w14:paraId="0BF2CAB6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</w:t>
            </w:r>
          </w:p>
        </w:tc>
        <w:tc>
          <w:tcPr>
            <w:tcW w:w="2074" w:type="dxa"/>
            <w:vAlign w:val="center"/>
          </w:tcPr>
          <w:p w14:paraId="7C576E19" w14:textId="4EB17E2D" w:rsidR="00BF2880" w:rsidRDefault="00721B2E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</w:t>
            </w:r>
          </w:p>
        </w:tc>
        <w:tc>
          <w:tcPr>
            <w:tcW w:w="2074" w:type="dxa"/>
            <w:vAlign w:val="center"/>
          </w:tcPr>
          <w:p w14:paraId="4127A7F3" w14:textId="5A3D6298" w:rsidR="00BF2880" w:rsidRDefault="00721B2E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</w:t>
            </w:r>
          </w:p>
        </w:tc>
        <w:tc>
          <w:tcPr>
            <w:tcW w:w="2074" w:type="dxa"/>
            <w:vAlign w:val="center"/>
          </w:tcPr>
          <w:p w14:paraId="2962DA4A" w14:textId="7495EAA6" w:rsid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40" w:dyaOrig="360" w14:anchorId="7D8ECCE4">
                <v:shape id="_x0000_i1061" type="#_x0000_t75" style="width:14.4pt;height:21.6pt" o:ole="">
                  <v:imagedata r:id="rId56" o:title=""/>
                </v:shape>
                <o:OLEObject Type="Embed" ProgID="Equation.DSMT4" ShapeID="_x0000_i1061" DrawAspect="Content" ObjectID="_1717778675" r:id="rId57"/>
              </w:object>
            </w:r>
          </w:p>
        </w:tc>
      </w:tr>
      <w:tr w:rsidR="00BF2880" w14:paraId="12D2173D" w14:textId="77777777" w:rsidTr="00F37D2D">
        <w:tc>
          <w:tcPr>
            <w:tcW w:w="2074" w:type="dxa"/>
            <w:vAlign w:val="center"/>
          </w:tcPr>
          <w:p w14:paraId="1BF673D4" w14:textId="77777777" w:rsidR="00BF2880" w:rsidRDefault="00BF2880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</w:t>
            </w:r>
          </w:p>
        </w:tc>
        <w:tc>
          <w:tcPr>
            <w:tcW w:w="2074" w:type="dxa"/>
            <w:vAlign w:val="center"/>
          </w:tcPr>
          <w:p w14:paraId="58C63ED1" w14:textId="0A425F8A" w:rsidR="00BF2880" w:rsidRDefault="00721B2E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</w:t>
            </w:r>
          </w:p>
        </w:tc>
        <w:tc>
          <w:tcPr>
            <w:tcW w:w="2074" w:type="dxa"/>
            <w:vAlign w:val="center"/>
          </w:tcPr>
          <w:p w14:paraId="4864B79C" w14:textId="2F57E6C8" w:rsidR="00BF2880" w:rsidRDefault="00721B2E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</w:t>
            </w:r>
          </w:p>
        </w:tc>
        <w:tc>
          <w:tcPr>
            <w:tcW w:w="2074" w:type="dxa"/>
            <w:vAlign w:val="center"/>
          </w:tcPr>
          <w:p w14:paraId="5AE4B3C9" w14:textId="65499CCA" w:rsid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60" w:dyaOrig="360" w14:anchorId="4DB1F6E6">
                <v:shape id="_x0000_i1062" type="#_x0000_t75" style="width:14.4pt;height:21.6pt" o:ole="">
                  <v:imagedata r:id="rId58" o:title=""/>
                </v:shape>
                <o:OLEObject Type="Embed" ProgID="Equation.DSMT4" ShapeID="_x0000_i1062" DrawAspect="Content" ObjectID="_1717778676" r:id="rId59"/>
              </w:object>
            </w:r>
          </w:p>
        </w:tc>
      </w:tr>
    </w:tbl>
    <w:p w14:paraId="59BAF221" w14:textId="088D879D" w:rsidR="00BF2880" w:rsidRDefault="00BF2880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2016"/>
        <w:gridCol w:w="1996"/>
        <w:gridCol w:w="1996"/>
        <w:gridCol w:w="2006"/>
      </w:tblGrid>
      <w:tr w:rsidR="000A0E57" w14:paraId="0CBD4986" w14:textId="77777777" w:rsidTr="00721B2E">
        <w:tc>
          <w:tcPr>
            <w:tcW w:w="2016" w:type="dxa"/>
            <w:vAlign w:val="center"/>
          </w:tcPr>
          <w:p w14:paraId="425C7F08" w14:textId="79236DFD" w:rsidR="000A0E57" w:rsidRP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DC4ED8">
              <w:rPr>
                <w:position w:val="-12"/>
              </w:rPr>
              <w:object w:dxaOrig="260" w:dyaOrig="360" w14:anchorId="4FA8CC21">
                <v:shape id="_x0000_i1063" type="#_x0000_t75" style="width:14.4pt;height:21.6pt" o:ole="">
                  <v:imagedata r:id="rId60" o:title=""/>
                </v:shape>
                <o:OLEObject Type="Embed" ProgID="Equation.DSMT4" ShapeID="_x0000_i1063" DrawAspect="Content" ObjectID="_1717778677" r:id="rId61"/>
              </w:object>
            </w:r>
          </w:p>
        </w:tc>
        <w:tc>
          <w:tcPr>
            <w:tcW w:w="1996" w:type="dxa"/>
            <w:vAlign w:val="center"/>
          </w:tcPr>
          <w:p w14:paraId="7182385C" w14:textId="77777777" w:rsidR="000A0E57" w:rsidRDefault="000A0E57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1996" w:type="dxa"/>
            <w:vAlign w:val="center"/>
          </w:tcPr>
          <w:p w14:paraId="2BB91530" w14:textId="77777777" w:rsidR="000A0E57" w:rsidRDefault="000A0E57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06" w:type="dxa"/>
            <w:vAlign w:val="center"/>
          </w:tcPr>
          <w:p w14:paraId="766E9E56" w14:textId="77777777" w:rsidR="000A0E57" w:rsidRDefault="000A0E57" w:rsidP="00F37D2D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721B2E" w14:paraId="506AEE73" w14:textId="77777777" w:rsidTr="00721B2E">
        <w:tc>
          <w:tcPr>
            <w:tcW w:w="2016" w:type="dxa"/>
            <w:vAlign w:val="center"/>
          </w:tcPr>
          <w:p w14:paraId="54BA4BF5" w14:textId="77777777" w:rsidR="00721B2E" w:rsidRDefault="00721B2E" w:rsidP="00721B2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</w:t>
            </w:r>
          </w:p>
        </w:tc>
        <w:tc>
          <w:tcPr>
            <w:tcW w:w="1996" w:type="dxa"/>
            <w:vAlign w:val="center"/>
          </w:tcPr>
          <w:p w14:paraId="0A00CB47" w14:textId="65CAE8E6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6"/>
              </w:rPr>
              <w:object w:dxaOrig="200" w:dyaOrig="279" w14:anchorId="10ECEC36">
                <v:shape id="_x0000_i1064" type="#_x0000_t75" style="width:7.2pt;height:14.4pt" o:ole="">
                  <v:imagedata r:id="rId62" o:title=""/>
                </v:shape>
                <o:OLEObject Type="Embed" ProgID="Equation.DSMT4" ShapeID="_x0000_i1064" DrawAspect="Content" ObjectID="_1717778678" r:id="rId63"/>
              </w:object>
            </w:r>
          </w:p>
        </w:tc>
        <w:tc>
          <w:tcPr>
            <w:tcW w:w="1996" w:type="dxa"/>
            <w:vAlign w:val="center"/>
          </w:tcPr>
          <w:p w14:paraId="5B830B07" w14:textId="13983EBB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6"/>
              </w:rPr>
              <w:object w:dxaOrig="200" w:dyaOrig="279" w14:anchorId="5EF99783">
                <v:shape id="_x0000_i1065" type="#_x0000_t75" style="width:7.2pt;height:14.4pt" o:ole="">
                  <v:imagedata r:id="rId64" o:title=""/>
                </v:shape>
                <o:OLEObject Type="Embed" ProgID="Equation.DSMT4" ShapeID="_x0000_i1065" DrawAspect="Content" ObjectID="_1717778679" r:id="rId65"/>
              </w:object>
            </w:r>
          </w:p>
        </w:tc>
        <w:tc>
          <w:tcPr>
            <w:tcW w:w="2006" w:type="dxa"/>
            <w:vAlign w:val="center"/>
          </w:tcPr>
          <w:p w14:paraId="4D4AFA23" w14:textId="130D23B7" w:rsidR="00721B2E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40" w:dyaOrig="360" w14:anchorId="20420C54">
                <v:shape id="_x0000_i1066" type="#_x0000_t75" style="width:14.4pt;height:21.6pt" o:ole="">
                  <v:imagedata r:id="rId66" o:title=""/>
                </v:shape>
                <o:OLEObject Type="Embed" ProgID="Equation.DSMT4" ShapeID="_x0000_i1066" DrawAspect="Content" ObjectID="_1717778680" r:id="rId67"/>
              </w:object>
            </w:r>
          </w:p>
        </w:tc>
      </w:tr>
      <w:tr w:rsidR="00721B2E" w14:paraId="03E0F99B" w14:textId="77777777" w:rsidTr="00721B2E">
        <w:tc>
          <w:tcPr>
            <w:tcW w:w="2016" w:type="dxa"/>
            <w:vAlign w:val="center"/>
          </w:tcPr>
          <w:p w14:paraId="314A9489" w14:textId="77777777" w:rsidR="00721B2E" w:rsidRDefault="00721B2E" w:rsidP="00721B2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</w:t>
            </w:r>
          </w:p>
        </w:tc>
        <w:tc>
          <w:tcPr>
            <w:tcW w:w="1996" w:type="dxa"/>
            <w:vAlign w:val="center"/>
          </w:tcPr>
          <w:p w14:paraId="15310EAF" w14:textId="0A68A889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6A003962">
                <v:shape id="_x0000_i1067" type="#_x0000_t75" style="width:7.2pt;height:14.4pt" o:ole="">
                  <v:imagedata r:id="rId68" o:title=""/>
                </v:shape>
                <o:OLEObject Type="Embed" ProgID="Equation.DSMT4" ShapeID="_x0000_i1067" DrawAspect="Content" ObjectID="_1717778681" r:id="rId69"/>
              </w:object>
            </w:r>
          </w:p>
        </w:tc>
        <w:tc>
          <w:tcPr>
            <w:tcW w:w="1996" w:type="dxa"/>
            <w:vAlign w:val="center"/>
          </w:tcPr>
          <w:p w14:paraId="160D0AEC" w14:textId="161D2EE2" w:rsidR="00721B2E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025957">
              <w:rPr>
                <w:position w:val="-4"/>
              </w:rPr>
              <w:object w:dxaOrig="139" w:dyaOrig="260" w14:anchorId="1BE278F7">
                <v:shape id="_x0000_i1068" type="#_x0000_t75" style="width:7.2pt;height:14.4pt" o:ole="">
                  <v:imagedata r:id="rId70" o:title=""/>
                </v:shape>
                <o:OLEObject Type="Embed" ProgID="Equation.DSMT4" ShapeID="_x0000_i1068" DrawAspect="Content" ObjectID="_1717778682" r:id="rId71"/>
              </w:object>
            </w:r>
          </w:p>
        </w:tc>
        <w:tc>
          <w:tcPr>
            <w:tcW w:w="2006" w:type="dxa"/>
            <w:vAlign w:val="center"/>
          </w:tcPr>
          <w:p w14:paraId="0D68ADD2" w14:textId="4EE6D709" w:rsidR="00721B2E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60" w:dyaOrig="360" w14:anchorId="41974C56">
                <v:shape id="_x0000_i1069" type="#_x0000_t75" style="width:14.4pt;height:21.6pt" o:ole="">
                  <v:imagedata r:id="rId72" o:title=""/>
                </v:shape>
                <o:OLEObject Type="Embed" ProgID="Equation.DSMT4" ShapeID="_x0000_i1069" DrawAspect="Content" ObjectID="_1717778683" r:id="rId73"/>
              </w:object>
            </w:r>
          </w:p>
        </w:tc>
      </w:tr>
    </w:tbl>
    <w:p w14:paraId="38983600" w14:textId="77777777" w:rsidR="000A0E57" w:rsidRPr="00BF2880" w:rsidRDefault="000A0E57" w:rsidP="00BF2880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49637EAC" w14:textId="74093EC3" w:rsidR="00463EA1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L</w:t>
      </w:r>
      <w:r>
        <w:rPr>
          <w:rFonts w:ascii="Times New Roman" w:eastAsia="標楷體" w:hAnsi="Times New Roman" w:cs="Times New Roman"/>
        </w:rPr>
        <w:t>ikelihood</w:t>
      </w:r>
    </w:p>
    <w:p w14:paraId="21B9B95A" w14:textId="4A9506D1" w:rsidR="00387D37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3E4554">
        <w:rPr>
          <w:noProof/>
          <w:position w:val="-54"/>
        </w:rPr>
        <w:drawing>
          <wp:inline distT="0" distB="0" distL="0" distR="0" wp14:anchorId="52336048" wp14:editId="18019AA0">
            <wp:extent cx="3826713" cy="674556"/>
            <wp:effectExtent l="0" t="0" r="0" b="0"/>
            <wp:docPr id="8" name="Picture 1" descr="l 等於 加總 下標 i 等於 1 結束下標 上標 n 下標 1 結束上標 弧 左方括号 alpha （ 小写 ） y 下標 i 11 結束下標 加 左小括號 alpha （ 小写 ） 加 eta （ 小写 ） 加 gamma （ 小写 ） 右小括號 y 下標 i 21 結束下標 減 開始文字 exp 結束文字 左括号 alpha （ 小写 ） 右括号 減 exp 左小括號 alpha （ 小写 ） 加 eta （ 小写 ） 加 gamma （ 小写 ） 右小括號 弧 右方括号 加&#10;空格 空格 空格 空格 空格 空格 加總 下標 i 等於 1 結束下標 上標 n 下標 2 結束上標 弧 左方括号 左小括號 alpha （ 小写 ） 加 eta （ 小写 ） 加 delta （ 小写 ） 右小括號 y 下標 i 12 結束下標 加 左小括號 alpha （ 小写 ） 加 gamma （ 小写 ） 加 delta （ 小写 ） 右小括號 y 下標 i 22 結束下標 減 開始文字 exp 結束文字 左括号 alpha （ 小写 ） 加 eta （ 小写 ） 加 delta （ 小写 ） 右括号 減 開始文字 exp 結束文字 左小括號 alpha （ 小写 ） 加 gamma （ 小写 ） 加 delta （ 小写 ） 右小括號 弧 右方括号" title="{&quot;mathml&quot;:&quot;&lt;math style=\&quot;font-family:stix;font-size:16px;\&quot; xmlns=\&quot;http://www.w3.org/1998/Math/MathML\&quot; xmlns:wrs=\&quot;http://www.wiris.com/xml/mathml-extension\&quot;&gt;&lt;mstyle mathsize=\&quot;16px\&quot;&gt;&lt;mi mathsize=\&quot;22px\&quot;&gt;l&lt;/mi&gt;&lt;mo mathsize=\&quot;22px\&quot;&gt;=&lt;/mo&gt;&lt;msubsup&gt;&lt;mo mathsize=\&quot;22px\&quot;&gt;&amp;#x2211;&lt;/mo&gt;&lt;mrow&gt;&lt;mi mathsize=\&quot;22px\&quot;&gt;i&lt;/mi&gt;&lt;mo mathsize=\&quot;22px\&quot;&gt;=&lt;/mo&gt;&lt;mn mathsize=\&quot;22px\&quot;&gt;1&lt;/mn&gt;&lt;/mrow&gt;&lt;msub&gt;&lt;mi mathsize=\&quot;22px\&quot;&gt;n&lt;/mi&gt;&lt;mn mathsize=\&quot;22px\&quot;&gt;1&lt;/mn&gt;&lt;/msub&gt;&lt;/msubsup&gt;&lt;mstyle mathsize=\&quot;22px\&quot;&gt;&lt;mo stretchy=\&quot;true\&quot;&gt;[&lt;/mo&gt;&lt;mrow&gt;&lt;mi&gt;&amp;#x3B1;&lt;/mi&gt;&lt;msub&gt;&lt;mi&gt;y&lt;/mi&gt;&lt;mrow&gt;&lt;mi&gt;i&lt;/mi&gt;&lt;mn&gt;11&lt;/mn&gt;&lt;/mrow&gt;&lt;/msub&gt;&lt;mo&gt;+&lt;/mo&gt;&lt;mfenced wrs:valign=\&quot;middle\&quot;&gt;&lt;mrow&gt;&lt;mi&gt;&amp;#x3B1;&lt;/mi&gt;&lt;mo&gt;+&lt;/mo&gt;&lt;mi&gt;&amp;#x3B7;&lt;/mi&gt;&lt;mo&gt;+&lt;/mo&gt;&lt;mi&gt;&amp;#x3B3;&lt;/mi&gt;&lt;/mrow&gt;&lt;/mfenced&gt;&lt;msub&gt;&lt;mi&gt;y&lt;/mi&gt;&lt;mrow&gt;&lt;mi&gt;i&lt;/mi&gt;&lt;mn&gt;21&lt;/mn&gt;&lt;/mrow&gt;&lt;/msub&gt;&lt;mo&gt;&amp;#x2212;&lt;/mo&gt;&lt;mtext&gt;exp&lt;/mtext&gt;&lt;mo&gt;(&lt;/mo&gt;&lt;mi&gt;&amp;#x3B1;&lt;/mi&gt;&lt;mo&gt;)&lt;/mo&gt;&lt;mo&gt;&amp;#x2212;&lt;/mo&gt;&lt;mi&gt;exp&lt;/mi&gt;&lt;mfenced wrs:valign=\&quot;middle\&quot;&gt;&lt;mrow&gt;&lt;mi&gt;&amp;#x3B1;&lt;/mi&gt;&lt;mo&gt;+&lt;/mo&gt;&lt;mi&gt;&amp;#x3B7;&lt;/mi&gt;&lt;mo&gt;+&lt;/mo&gt;&lt;mi&gt;&amp;#x3B3;&lt;/mi&gt;&lt;/mrow&gt;&lt;/mfenced&gt;&lt;/mrow&gt;&lt;mo stretchy=\&quot;true\&quot;&gt;]&lt;/mo&gt;&lt;/mstyle&gt;&lt;mo mathsize=\&quot;22px\&quot;&gt;+&lt;/mo&gt;&lt;mspace linebreak=\&quot;newline\&quot;/&gt;&lt;mo mathsize=\&quot;22px\&quot;&gt;&amp;#xA0;&lt;/mo&gt;&lt;mo mathsize=\&quot;22px\&quot;&gt;&amp;#xA0;&lt;/mo&gt;&lt;mo mathsize=\&quot;22px\&quot;&gt;&amp;#xA0;&lt;/mo&gt;&lt;mo mathsize=\&quot;22px\&quot;&gt;&amp;#xA0;&lt;/mo&gt;&lt;mo mathsize=\&quot;22px\&quot;&gt;&amp;#xA0;&lt;/mo&gt;&lt;mo mathsize=\&quot;22px\&quot;&gt;&amp;#xA0;&lt;/mo&gt;&lt;msubsup&gt;&lt;mo mathsize=\&quot;22px\&quot;&gt;&amp;#x2211;&lt;/mo&gt;&lt;mrow&gt;&lt;mi mathsize=\&quot;22px\&quot;&gt;i&lt;/mi&gt;&lt;mo mathsize=\&quot;22px\&quot;&gt;=&lt;/mo&gt;&lt;mn mathsize=\&quot;22px\&quot;&gt;1&lt;/mn&gt;&lt;/mrow&gt;&lt;msub&gt;&lt;mi mathsize=\&quot;22px\&quot;&gt;n&lt;/mi&gt;&lt;mn mathsize=\&quot;22px\&quot;&gt;2&lt;/mn&gt;&lt;/msub&gt;&lt;/msubsup&gt;&lt;mstyle mathsize=\&quot;22px\&quot;&gt;&lt;mo stretchy=\&quot;true\&quot;&gt;[&lt;/mo&gt;&lt;mrow&gt;&lt;mfenced wrs:valign=\&quot;middle\&quot;&gt;&lt;mrow&gt;&lt;mi&gt;&amp;#x3B1;&lt;/mi&gt;&lt;mo&gt;+&lt;/mo&gt;&lt;mi&gt;&amp;#x3B7;&lt;/mi&gt;&lt;mo&gt;+&lt;/mo&gt;&lt;mi&gt;&amp;#x3B4;&lt;/mi&gt;&lt;/mrow&gt;&lt;/mfenced&gt;&lt;msub&gt;&lt;mi&gt;y&lt;/mi&gt;&lt;mrow&gt;&lt;mi&gt;i&lt;/mi&gt;&lt;mn&gt;12&lt;/mn&gt;&lt;/mrow&gt;&lt;/msub&gt;&lt;mo&gt;+&lt;/mo&gt;&lt;mfenced wrs:valign=\&quot;middle\&quot;&gt;&lt;mrow&gt;&lt;mi&gt;&amp;#x3B1;&lt;/mi&gt;&lt;mo&gt;+&lt;/mo&gt;&lt;mi&gt;&amp;#x3B3;&lt;/mi&gt;&lt;mo&gt;+&lt;/mo&gt;&lt;mi&gt;&amp;#x3B4;&lt;/mi&gt;&lt;/mrow&gt;&lt;/mfenced&gt;&lt;msub&gt;&lt;mi&gt;y&lt;/mi&gt;&lt;mrow&gt;&lt;mi&gt;i&lt;/mi&gt;&lt;mn&gt;2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&amp;#x2212;&lt;/mo&gt;&lt;mtext&gt;exp&lt;/mtext&gt;&lt;mfenced wrs:valign=\&quot;middle\&quot;&gt;&lt;mrow&gt;&lt;mi&gt;&amp;#x3B1;&lt;/mi&gt;&lt;mo&gt;+&lt;/mo&gt;&lt;mi&gt;&amp;#x3B3;&lt;/mi&gt;&lt;mo&gt;+&lt;/mo&gt;&lt;mi&gt;&amp;#x3B4;&lt;/mi&gt;&lt;/mrow&gt;&lt;/mfenced&gt;&lt;/mrow&gt;&lt;mo stretchy=\&quot;true\&quot;&gt;]&lt;/mo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l 等於 加總 下標 i 等於 1 結束下標 上標 n 下標 1 結束上標 弧 左方括号 alpha （ 小写 ） y 下標 i 11 結束下標 加 左小括號 alpha （ 小写 ） 加 eta （ 小写 ） 加 gamma （ 小写 ） 右小括號 y 下標 i 21 結束下標 減 開始文字 exp 結束文字 左括号 alpha （ 小写 ） 右括号 減 exp 左小括號 alpha （ 小写 ） 加 eta （ 小写 ） 加 gamma （ 小写 ） 右小括號 弧 右方括号 加&#10;空格 空格 空格 空格 空格 空格 加總 下標 i 等於 1 結束下標 上標 n 下標 2 結束上標 弧 左方括号 左小括號 alpha （ 小写 ） 加 eta （ 小写 ） 加 delta （ 小写 ） 右小括號 y 下標 i 12 結束下標 加 左小括號 alpha （ 小写 ） 加 gamma （ 小写 ） 加 delta （ 小写 ） 右小括號 y 下標 i 22 結束下標 減 開始文字 exp 結束文字 左括号 alpha （ 小写 ） 加 eta （ 小写 ） 加 delta （ 小写 ） 右括号 減 開始文字 exp 結束文字 左小括號 alpha （ 小写 ） 加 gamma （ 小写 ） 加 delta （ 小写 ） 右小括號 弧 右方括号" title="{&quot;mathml&quot;:&quot;&lt;math style=\&quot;font-family:stix;font-size:16px;\&quot; xmlns=\&quot;http://www.w3.org/1998/Math/MathML\&quot; xmlns:wrs=\&quot;http://www.wiris.com/xml/mathml-extension\&quot;&gt;&lt;mstyle mathsize=\&quot;16px\&quot;&gt;&lt;mi mathsize=\&quot;22px\&quot;&gt;l&lt;/mi&gt;&lt;mo mathsize=\&quot;22px\&quot;&gt;=&lt;/mo&gt;&lt;msubsup&gt;&lt;mo mathsize=\&quot;22px\&quot;&gt;&amp;#x2211;&lt;/mo&gt;&lt;mrow&gt;&lt;mi mathsize=\&quot;22px\&quot;&gt;i&lt;/mi&gt;&lt;mo mathsize=\&quot;22px\&quot;&gt;=&lt;/mo&gt;&lt;mn mathsize=\&quot;22px\&quot;&gt;1&lt;/mn&gt;&lt;/mrow&gt;&lt;msub&gt;&lt;mi mathsize=\&quot;22px\&quot;&gt;n&lt;/mi&gt;&lt;mn mathsize=\&quot;22px\&quot;&gt;1&lt;/mn&gt;&lt;/msub&gt;&lt;/msubsup&gt;&lt;mstyle mathsize=\&quot;22px\&quot;&gt;&lt;mo stretchy=\&quot;true\&quot;&gt;[&lt;/mo&gt;&lt;mrow&gt;&lt;mi&gt;&amp;#x3B1;&lt;/mi&gt;&lt;msub&gt;&lt;mi&gt;y&lt;/mi&gt;&lt;mrow&gt;&lt;mi&gt;i&lt;/mi&gt;&lt;mn&gt;11&lt;/mn&gt;&lt;/mrow&gt;&lt;/msub&gt;&lt;mo&gt;+&lt;/mo&gt;&lt;mfenced wrs:valign=\&quot;middle\&quot;&gt;&lt;mrow&gt;&lt;mi&gt;&amp;#x3B1;&lt;/mi&gt;&lt;mo&gt;+&lt;/mo&gt;&lt;mi&gt;&amp;#x3B7;&lt;/mi&gt;&lt;mo&gt;+&lt;/mo&gt;&lt;mi&gt;&amp;#x3B3;&lt;/mi&gt;&lt;/mrow&gt;&lt;/mfenced&gt;&lt;msub&gt;&lt;mi&gt;y&lt;/mi&gt;&lt;mrow&gt;&lt;mi&gt;i&lt;/mi&gt;&lt;mn&gt;21&lt;/mn&gt;&lt;/mrow&gt;&lt;/msub&gt;&lt;mo&gt;&amp;#x2212;&lt;/mo&gt;&lt;mtext&gt;exp&lt;/mtext&gt;&lt;mo&gt;(&lt;/mo&gt;&lt;mi&gt;&amp;#x3B1;&lt;/mi&gt;&lt;mo&gt;)&lt;/mo&gt;&lt;mo&gt;&amp;#x2212;&lt;/mo&gt;&lt;mi&gt;exp&lt;/mi&gt;&lt;mfenced wrs:valign=\&quot;middle\&quot;&gt;&lt;mrow&gt;&lt;mi&gt;&amp;#x3B1;&lt;/mi&gt;&lt;mo&gt;+&lt;/mo&gt;&lt;mi&gt;&amp;#x3B7;&lt;/mi&gt;&lt;mo&gt;+&lt;/mo&gt;&lt;mi&gt;&amp;#x3B3;&lt;/mi&gt;&lt;/mrow&gt;&lt;/mfenced&gt;&lt;/mrow&gt;&lt;mo stretchy=\&quot;true\&quot;&gt;]&lt;/mo&gt;&lt;/mstyle&gt;&lt;mo mathsize=\&quot;22px\&quot;&gt;+&lt;/mo&gt;&lt;mspace linebreak=\&quot;newline\&quot;/&gt;&lt;mo mathsize=\&quot;22px\&quot;&gt;&amp;#xA0;&lt;/mo&gt;&lt;mo mathsize=\&quot;22px\&quot;&gt;&amp;#xA0;&lt;/mo&gt;&lt;mo mathsize=\&quot;22px\&quot;&gt;&amp;#xA0;&lt;/mo&gt;&lt;mo mathsize=\&quot;22px\&quot;&gt;&amp;#xA0;&lt;/mo&gt;&lt;mo mathsize=\&quot;22px\&quot;&gt;&amp;#xA0;&lt;/mo&gt;&lt;mo mathsize=\&quot;22px\&quot;&gt;&amp;#xA0;&lt;/mo&gt;&lt;msubsup&gt;&lt;mo mathsize=\&quot;22px\&quot;&gt;&amp;#x2211;&lt;/mo&gt;&lt;mrow&gt;&lt;mi mathsize=\&quot;22px\&quot;&gt;i&lt;/mi&gt;&lt;mo mathsize=\&quot;22px\&quot;&gt;=&lt;/mo&gt;&lt;mn mathsize=\&quot;22px\&quot;&gt;1&lt;/mn&gt;&lt;/mrow&gt;&lt;msub&gt;&lt;mi mathsize=\&quot;22px\&quot;&gt;n&lt;/mi&gt;&lt;mn mathsize=\&quot;22px\&quot;&gt;2&lt;/mn&gt;&lt;/msub&gt;&lt;/msubsup&gt;&lt;mstyle mathsize=\&quot;22px\&quot;&gt;&lt;mo stretchy=\&quot;true\&quot;&gt;[&lt;/mo&gt;&lt;mrow&gt;&lt;mfenced wrs:valign=\&quot;middle\&quot;&gt;&lt;mrow&gt;&lt;mi&gt;&amp;#x3B1;&lt;/mi&gt;&lt;mo&gt;+&lt;/mo&gt;&lt;mi&gt;&amp;#x3B7;&lt;/mi&gt;&lt;mo&gt;+&lt;/mo&gt;&lt;mi&gt;&amp;#x3B4;&lt;/mi&gt;&lt;/mrow&gt;&lt;/mfenced&gt;&lt;msub&gt;&lt;mi&gt;y&lt;/mi&gt;&lt;mrow&gt;&lt;mi&gt;i&lt;/mi&gt;&lt;mn&gt;12&lt;/mn&gt;&lt;/mrow&gt;&lt;/msub&gt;&lt;mo&gt;+&lt;/mo&gt;&lt;mfenced wrs:valign=\&quot;middle\&quot;&gt;&lt;mrow&gt;&lt;mi&gt;&amp;#x3B1;&lt;/mi&gt;&lt;mo&gt;+&lt;/mo&gt;&lt;mi&gt;&amp;#x3B3;&lt;/mi&gt;&lt;mo&gt;+&lt;/mo&gt;&lt;mi&gt;&amp;#x3B4;&lt;/mi&gt;&lt;/mrow&gt;&lt;/mfenced&gt;&lt;msub&gt;&lt;mi&gt;y&lt;/mi&gt;&lt;mrow&gt;&lt;mi&gt;i&lt;/mi&gt;&lt;mn&gt;2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&amp;#x2212;&lt;/mo&gt;&lt;mtext&gt;exp&lt;/mtext&gt;&lt;mfenced wrs:valign=\&quot;middle\&quot;&gt;&lt;mrow&gt;&lt;mi&gt;&amp;#x3B1;&lt;/mi&gt;&lt;mo&gt;+&lt;/mo&gt;&lt;mi&gt;&amp;#x3B3;&lt;/mi&gt;&lt;mo&gt;+&lt;/mo&gt;&lt;mi&gt;&amp;#x3B4;&lt;/mi&gt;&lt;/mrow&gt;&lt;/mfenced&gt;&lt;/mrow&gt;&lt;mo stretchy=\&quot;true\&quot;&gt;]&lt;/mo&gt;&lt;/mstyle&gt;&lt;/mstyle&gt;&lt;/math&gt;&quot;}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6713" cy="674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4D6FB" w14:textId="77777777" w:rsidR="00BD0A14" w:rsidRDefault="00463EA1" w:rsidP="00BD0A1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Function</w:t>
      </w:r>
    </w:p>
    <w:p w14:paraId="2F91D5E4" w14:textId="5AB071F7" w:rsidR="00311746" w:rsidRPr="00BD0A14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E23D25">
        <w:rPr>
          <w:noProof/>
          <w:position w:val="-79"/>
        </w:rPr>
        <w:drawing>
          <wp:inline distT="0" distB="0" distL="0" distR="0" wp14:anchorId="3E10E639" wp14:editId="295CFC37">
            <wp:extent cx="4787900" cy="1355725"/>
            <wp:effectExtent l="0" t="0" r="0" b="0"/>
            <wp:docPr id="16" name="Picture 1" descr="分數 偏微分 alpha （ 小写 ） 分之 偏微分 l 結束分數 等於 加總 下標 i 等於 1 結束下標 上標 n 下標 1 結束上標 左中括號 y 下標 i 11 結束下標 加 y 下標 i 21 結束下標 減 開始文字 exp 結束文字 左括号 alpha （ 小写 ） 右括号 減 開始文字 exp 結束文字 左小括號 alpha （ 小写 ） 加 eta （ 小写 ） 加 gamma （ 小写 ） 右小括號 右中括號 加 加總 下標 i 等於 1 結束下標 上標 n 下標 2 結束上標 左中括號 y 下標 i 12 結束下標 加 y 下標 i 22 結束下標 減 開始文字 exp 結束文字 左括号 alpha （ 小写 ） 加 eta （ 小写 ） 加 delta （ 小写 ） 右括号 減 exp 左小括號 alpha （ 小写 ） 加 gamma （ 小写 ） 加 delta （ 小写 ） 右小括號 右中括號&#10;分數 偏微分 eta （ 小写 ） 分之 偏微分 l 結束分數 等於 加總 下標 i 等於 1 結束下標 上標 n 下標 1 結束上標 左中括號 空格 y 下標 i 21 結束下標 減 exp 左小括號 alpha （ 小写 ） 加 eta （ 小写 ） 加 gamma （ 小写 ） 右小括號 右方括号 加 空格 加總 下標 i 等於 1 結束下標 上標 n 下標 2 結束上標 左方括号 y 下標 i 12 結束下標 減 開始文字 exp 結束文字 左括号 alpha （ 小写 ） 加 eta （ 小写 ） 加 delta （ 小写 ） 右括号 右中括號&#10;分數 偏微分 gamma （ 小写 ） 分之 偏微分 l 結束分數 等於 加總 下標 i 等於 1 結束下標 上標 n 下標 1 結束上標 左中括號 y 下標 i 21 結束下標 減 開始文字 exp 結束文字 左小括號 alpha （ 小写 ） 加 eta （ 小写 ） 加 gamma （ 小写 ） 右小括號 右方括号 加 空格 加總 下標 i 等於 1 結束下標 上標 n 下標 2 結束上標 左方括号 y 下標 i 22 結束下標 減 開始文字 exp 結束文字 左小括號 alpha （ 小写 ） 加 gamma （ 小写 ） 加 delta （ 小写 ） 右小括號 右中括號&#10;分數 偏微分 delta （ 小写 ） 分之 偏微分 l 結束分數 等於 空格 加總 下標 i 等於 1 結束下標 上標 n 下標 2 結束上標 左中括號 y 下標 i 12 結束下標 加 y 下標 i 22 結束下標 減 開始文字 exp 結束文字 左小括號 alpha （ 小写 ） 加 eta （ 小写 ） 加 delta （ 小写 ） 右小括號 減 exp 左小括號 alpha （ 小写 ） 加 gamma （ 小写 ） 加 delta （ 小写 ） 右小括號 右中括號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frac&gt;&lt;mrow&gt;&lt;mo&gt;&amp;#x2202;&lt;/mo&gt;&lt;mi&gt;l&lt;/mi&gt;&lt;/mrow&gt;&lt;mrow&gt;&lt;mo&gt;&amp;#x2202;&lt;/mo&gt;&lt;mi&gt;&amp;#x3B1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11&lt;/mn&gt;&lt;/mrow&gt;&lt;/msub&gt;&lt;mo&gt;+&lt;/mo&gt;&lt;msub&gt;&lt;mi&gt;y&lt;/mi&gt;&lt;mrow&gt;&lt;mi&gt;i&lt;/mi&gt;&lt;mn&gt;21&lt;/mn&gt;&lt;/mrow&gt;&lt;/msub&gt;&lt;mo&gt;&amp;#x2212;&lt;/mo&gt;&lt;mtext&gt;exp&lt;/mtext&gt;&lt;mo&gt;(&lt;/mo&gt;&lt;mi&gt;&amp;#x3B1;&lt;/mi&gt;&lt;mo&gt;)&lt;/mo&gt;&lt;mo&gt;&amp;#x2212;&lt;/mo&gt;&lt;mtext&gt;exp&lt;/mtext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&amp;#x2212;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frac&gt;&lt;mrow&gt;&lt;mo&gt;&amp;#x2202;&lt;/mo&gt;&lt;mi&gt;l&lt;/mi&gt;&lt;/mrow&gt;&lt;mrow&gt;&lt;mo&gt;&amp;#x2202;&lt;/mo&gt;&lt;mi&gt;&amp;#x3B7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o&gt;&amp;#xA0;&lt;/mo&gt;&lt;msub&gt;&lt;mi&gt;y&lt;/mi&gt;&lt;mrow&gt;&lt;mi&gt;i&lt;/mi&gt;&lt;mn&gt;21&lt;/mn&gt;&lt;/mrow&gt;&lt;/msub&gt;&lt;mo&gt;&amp;#x2212;&lt;/mo&gt;&lt;mi&gt;exp&lt;/mi&gt;&lt;mfenced wrs:valign=\&quot;middle\&quot;&gt;&lt;mrow&gt;&lt;mi&gt;&amp;#x3B1;&lt;/mi&gt;&lt;mo&gt;+&lt;/mo&gt;&lt;mi&gt;&amp;#x3B7;&lt;/mi&gt;&lt;mo&gt;+&lt;/mo&gt;&lt;mi&gt;&amp;#x3B3;&lt;/mi&gt;&lt;/mrow&gt;&lt;/mfenced&gt;&lt;mo&gt;]&lt;/mo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1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/mrow&gt;&lt;/mfenced&gt;&lt;mspace linebreak=\&quot;newline\&quot;/&gt;&lt;mfrac&gt;&lt;mrow&gt;&lt;mo&gt;&amp;#x2202;&lt;/mo&gt;&lt;mi&gt;l&lt;/mi&gt;&lt;/mrow&gt;&lt;mrow&gt;&lt;mo&gt;&amp;#x2202;&lt;/mo&gt;&lt;mi&gt;&amp;#x3B3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21&lt;/mn&gt;&lt;/mrow&gt;&lt;/msub&gt;&lt;mo&gt;&amp;#x2212;&lt;/mo&gt;&lt;mtext&gt;exp&lt;/mtext&gt;&lt;mfenced wrs:valign=\&quot;middle\&quot;&gt;&lt;mrow&gt;&lt;mi&gt;&amp;#x3B1;&lt;/mi&gt;&lt;mo&gt;+&lt;/mo&gt;&lt;mi&gt;&amp;#x3B7;&lt;/mi&gt;&lt;mo&gt;+&lt;/mo&gt;&lt;mi&gt;&amp;#x3B3;&lt;/mi&gt;&lt;/mrow&gt;&lt;/mfenced&gt;&lt;mrow&gt;&lt;mo&gt;]&lt;/mo&gt;&lt;mrow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i&gt;&amp;#x3B3;&lt;/mi&gt;&lt;mo&gt;+&lt;/mo&gt;&lt;mi&gt;&amp;#x3B4;&lt;/mi&gt;&lt;/mrow&gt;&lt;/mfenced&gt;&lt;/mrow&gt;&lt;/mrow&gt;&lt;/mrow&gt;&lt;/mfenced&gt;&lt;mspace linebreak=\&quot;newline\&quot;/&gt;&lt;mfrac&gt;&lt;mrow&gt;&lt;mo&gt;&amp;#x2202;&lt;/mo&gt;&lt;mi&gt;l&lt;/mi&gt;&lt;/mrow&gt;&lt;mrow&gt;&lt;mo&gt;&amp;#x2202;&lt;/mo&gt;&lt;mi&gt;&amp;#x3B4;&lt;/mi&gt;&lt;/mrow&gt;&lt;/mfrac&gt;&lt;mo&gt;=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i&gt;&amp;#x3B7;&lt;/mi&gt;&lt;mo&gt;+&lt;/mo&gt;&lt;mi&gt;&amp;#x3B4;&lt;/mi&gt;&lt;/mrow&gt;&lt;/mfenced&gt;&lt;mo&gt;&amp;#x2212;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pace linebreak=\&quot;newline\&quot;/&gt;&lt;mspace linebreak=\&quot;newline\&quot;/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分數 偏微分 alpha （ 小写 ） 分之 偏微分 l 結束分數 等於 加總 下標 i 等於 1 結束下標 上標 n 下標 1 結束上標 左中括號 y 下標 i 11 結束下標 加 y 下標 i 21 結束下標 減 開始文字 exp 結束文字 左括号 alpha （ 小写 ） 右括号 減 開始文字 exp 結束文字 左小括號 alpha （ 小写 ） 加 eta （ 小写 ） 加 gamma （ 小写 ） 右小括號 右中括號 加 加總 下標 i 等於 1 結束下標 上標 n 下標 2 結束上標 左中括號 y 下標 i 12 結束下標 加 y 下標 i 22 結束下標 減 開始文字 exp 結束文字 左括号 alpha （ 小写 ） 加 eta （ 小写 ） 加 delta （ 小写 ） 右括号 減 exp 左小括號 alpha （ 小写 ） 加 gamma （ 小写 ） 加 delta （ 小写 ） 右小括號 右中括號&#10;分數 偏微分 eta （ 小写 ） 分之 偏微分 l 結束分數 等於 加總 下標 i 等於 1 結束下標 上標 n 下標 1 結束上標 左中括號 空格 y 下標 i 21 結束下標 減 exp 左小括號 alpha （ 小写 ） 加 eta （ 小写 ） 加 gamma （ 小写 ） 右小括號 右方括号 加 空格 加總 下標 i 等於 1 結束下標 上標 n 下標 2 結束上標 左方括号 y 下標 i 12 結束下標 減 開始文字 exp 結束文字 左括号 alpha （ 小写 ） 加 eta （ 小写 ） 加 delta （ 小写 ） 右括号 右中括號&#10;分數 偏微分 gamma （ 小写 ） 分之 偏微分 l 結束分數 等於 加總 下標 i 等於 1 結束下標 上標 n 下標 1 結束上標 左中括號 y 下標 i 21 結束下標 減 開始文字 exp 結束文字 左小括號 alpha （ 小写 ） 加 eta （ 小写 ） 加 gamma （ 小写 ） 右小括號 右方括号 加 空格 加總 下標 i 等於 1 結束下標 上標 n 下標 2 結束上標 左方括号 y 下標 i 22 結束下標 減 開始文字 exp 結束文字 左小括號 alpha （ 小写 ） 加 gamma （ 小写 ） 加 delta （ 小写 ） 右小括號 右中括號&#10;分數 偏微分 delta （ 小写 ） 分之 偏微分 l 結束分數 等於 空格 加總 下標 i 等於 1 結束下標 上標 n 下標 2 結束上標 左中括號 y 下標 i 12 結束下標 加 y 下標 i 22 結束下標 減 開始文字 exp 結束文字 左小括號 alpha （ 小写 ） 加 eta （ 小写 ） 加 delta （ 小写 ） 右小括號 減 exp 左小括號 alpha （ 小写 ） 加 gamma （ 小写 ） 加 delta （ 小写 ） 右小括號 右中括號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frac&gt;&lt;mrow&gt;&lt;mo&gt;&amp;#x2202;&lt;/mo&gt;&lt;mi&gt;l&lt;/mi&gt;&lt;/mrow&gt;&lt;mrow&gt;&lt;mo&gt;&amp;#x2202;&lt;/mo&gt;&lt;mi&gt;&amp;#x3B1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11&lt;/mn&gt;&lt;/mrow&gt;&lt;/msub&gt;&lt;mo&gt;+&lt;/mo&gt;&lt;msub&gt;&lt;mi&gt;y&lt;/mi&gt;&lt;mrow&gt;&lt;mi&gt;i&lt;/mi&gt;&lt;mn&gt;21&lt;/mn&gt;&lt;/mrow&gt;&lt;/msub&gt;&lt;mo&gt;&amp;#x2212;&lt;/mo&gt;&lt;mtext&gt;exp&lt;/mtext&gt;&lt;mo&gt;(&lt;/mo&gt;&lt;mi&gt;&amp;#x3B1;&lt;/mi&gt;&lt;mo&gt;)&lt;/mo&gt;&lt;mo&gt;&amp;#x2212;&lt;/mo&gt;&lt;mtext&gt;exp&lt;/mtext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mo&gt;&amp;#x2212;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frac&gt;&lt;mrow&gt;&lt;mo&gt;&amp;#x2202;&lt;/mo&gt;&lt;mi&gt;l&lt;/mi&gt;&lt;/mrow&gt;&lt;mrow&gt;&lt;mo&gt;&amp;#x2202;&lt;/mo&gt;&lt;mi&gt;&amp;#x3B7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o&gt;&amp;#xA0;&lt;/mo&gt;&lt;msub&gt;&lt;mi&gt;y&lt;/mi&gt;&lt;mrow&gt;&lt;mi&gt;i&lt;/mi&gt;&lt;mn&gt;21&lt;/mn&gt;&lt;/mrow&gt;&lt;/msub&gt;&lt;mo&gt;&amp;#x2212;&lt;/mo&gt;&lt;mi&gt;exp&lt;/mi&gt;&lt;mfenced wrs:valign=\&quot;middle\&quot;&gt;&lt;mrow&gt;&lt;mi&gt;&amp;#x3B1;&lt;/mi&gt;&lt;mo&gt;+&lt;/mo&gt;&lt;mi&gt;&amp;#x3B7;&lt;/mi&gt;&lt;mo&gt;+&lt;/mo&gt;&lt;mi&gt;&amp;#x3B3;&lt;/mi&gt;&lt;/mrow&gt;&lt;/mfenced&gt;&lt;mo&gt;]&lt;/mo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12&lt;/mn&gt;&lt;/mrow&gt;&lt;/msub&gt;&lt;mo&gt;&amp;#x2212;&lt;/mo&gt;&lt;mtext&gt;exp&lt;/mtext&gt;&lt;mo&gt;(&lt;/mo&gt;&lt;mi&gt;&amp;#x3B1;&lt;/mi&gt;&lt;mo&gt;+&lt;/mo&gt;&lt;mi&gt;&amp;#x3B7;&lt;/mi&gt;&lt;mo&gt;+&lt;/mo&gt;&lt;mi&gt;&amp;#x3B4;&lt;/mi&gt;&lt;mo&gt;)&lt;/mo&gt;&lt;/mrow&gt;&lt;/mfenced&gt;&lt;mspace linebreak=\&quot;newline\&quot;/&gt;&lt;mfrac&gt;&lt;mrow&gt;&lt;mo&gt;&amp;#x2202;&lt;/mo&gt;&lt;mi&gt;l&lt;/mi&gt;&lt;/mrow&gt;&lt;mrow&gt;&lt;mo&gt;&amp;#x2202;&lt;/mo&gt;&lt;mi&gt;&amp;#x3B3;&lt;/mi&gt;&lt;/mrow&gt;&lt;/mfrac&gt;&lt;mo&gt;=&lt;/mo&gt;&lt;msubsup&gt;&lt;mo&gt;&amp;#x2211;&lt;/mo&gt;&lt;mrow&gt;&lt;mi&gt;i&lt;/mi&gt;&lt;mo&gt;=&lt;/mo&gt;&lt;mn&gt;1&lt;/mn&gt;&lt;/mrow&gt;&lt;msub&gt;&lt;mi&gt;n&lt;/mi&gt;&lt;mn&gt;1&lt;/mn&gt;&lt;/msub&gt;&lt;/msubsup&gt;&lt;mfenced open=\&quot;[\&quot; close=\&quot;]\&quot;&gt;&lt;mrow&gt;&lt;msub&gt;&lt;mi&gt;y&lt;/mi&gt;&lt;mrow&gt;&lt;mi&gt;i&lt;/mi&gt;&lt;mn&gt;21&lt;/mn&gt;&lt;/mrow&gt;&lt;/msub&gt;&lt;mo&gt;&amp;#x2212;&lt;/mo&gt;&lt;mtext&gt;exp&lt;/mtext&gt;&lt;mfenced wrs:valign=\&quot;middle\&quot;&gt;&lt;mrow&gt;&lt;mi&gt;&amp;#x3B1;&lt;/mi&gt;&lt;mo&gt;+&lt;/mo&gt;&lt;mi&gt;&amp;#x3B7;&lt;/mi&gt;&lt;mo&gt;+&lt;/mo&gt;&lt;mi&gt;&amp;#x3B3;&lt;/mi&gt;&lt;/mrow&gt;&lt;/mfenced&gt;&lt;mrow&gt;&lt;mo&gt;]&lt;/mo&gt;&lt;mrow&gt;&lt;mo&gt;+&lt;/mo&gt;&lt;mo&gt;&amp;#xA0;&lt;/mo&gt;&lt;msubsup&gt;&lt;mo&gt;&amp;#x2211;&lt;/mo&gt;&lt;mrow&gt;&lt;mi&gt;i&lt;/mi&gt;&lt;mo&gt;=&lt;/mo&gt;&lt;mn&gt;1&lt;/mn&gt;&lt;/mrow&gt;&lt;msub&gt;&lt;mi&gt;n&lt;/mi&gt;&lt;mn&gt;2&lt;/mn&gt;&lt;/msub&gt;&lt;/msubsup&gt;&lt;mo&gt;[&lt;/mo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i&gt;&amp;#x3B3;&lt;/mi&gt;&lt;mo&gt;+&lt;/mo&gt;&lt;mi&gt;&amp;#x3B4;&lt;/mi&gt;&lt;/mrow&gt;&lt;/mfenced&gt;&lt;/mrow&gt;&lt;/mrow&gt;&lt;/mrow&gt;&lt;/mfenced&gt;&lt;mspace linebreak=\&quot;newline\&quot;/&gt;&lt;mfrac&gt;&lt;mrow&gt;&lt;mo&gt;&amp;#x2202;&lt;/mo&gt;&lt;mi&gt;l&lt;/mi&gt;&lt;/mrow&gt;&lt;mrow&gt;&lt;mo&gt;&amp;#x2202;&lt;/mo&gt;&lt;mi&gt;&amp;#x3B4;&lt;/mi&gt;&lt;/mrow&gt;&lt;/mfrac&gt;&lt;mo&gt;=&lt;/mo&gt;&lt;mo&gt;&amp;#xA0;&lt;/mo&gt;&lt;msubsup&gt;&lt;mo&gt;&amp;#x2211;&lt;/mo&gt;&lt;mrow&gt;&lt;mi&gt;i&lt;/mi&gt;&lt;mo&gt;=&lt;/mo&gt;&lt;mn&gt;1&lt;/mn&gt;&lt;/mrow&gt;&lt;msub&gt;&lt;mi&gt;n&lt;/mi&gt;&lt;mn&gt;2&lt;/mn&gt;&lt;/msub&gt;&lt;/msubsup&gt;&lt;mfenced open=\&quot;[\&quot; close=\&quot;]\&quot;&gt;&lt;mrow&gt;&lt;msub&gt;&lt;mi&gt;y&lt;/mi&gt;&lt;mrow&gt;&lt;mi&gt;i&lt;/mi&gt;&lt;mn&gt;12&lt;/mn&gt;&lt;/mrow&gt;&lt;/msub&gt;&lt;mo&gt;+&lt;/mo&gt;&lt;msub&gt;&lt;mi&gt;y&lt;/mi&gt;&lt;mrow&gt;&lt;mi&gt;i&lt;/mi&gt;&lt;mn&gt;22&lt;/mn&gt;&lt;/mrow&gt;&lt;/msub&gt;&lt;mo&gt;&amp;#x2212;&lt;/mo&gt;&lt;mtext&gt;exp&lt;/mtext&gt;&lt;mfenced wrs:valign=\&quot;middle\&quot;&gt;&lt;mrow&gt;&lt;mi&gt;&amp;#x3B1;&lt;/mi&gt;&lt;mo&gt;+&lt;/mo&gt;&lt;mi&gt;&amp;#x3B7;&lt;/mi&gt;&lt;mo&gt;+&lt;/mo&gt;&lt;mi&gt;&amp;#x3B4;&lt;/mi&gt;&lt;/mrow&gt;&lt;/mfenced&gt;&lt;mo&gt;&amp;#x2212;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pace linebreak=\&quot;newline\&quot;/&gt;&lt;mspace linebreak=\&quot;newline\&quot;/&gt;&lt;/mstyle&gt;&lt;/math&gt;&quot;}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7900" cy="135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283A7" w14:textId="7BAE7AC4" w:rsidR="003B4281" w:rsidRDefault="003B428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MLE of parameters</w:t>
      </w:r>
    </w:p>
    <w:p w14:paraId="6FA89DC6" w14:textId="7A462572" w:rsidR="001B7862" w:rsidRDefault="001B7862" w:rsidP="001B786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 xml:space="preserve">efine </w:t>
      </w:r>
    </w:p>
    <w:p w14:paraId="38E43DDE" w14:textId="25856085" w:rsidR="0070794B" w:rsidRPr="003614BB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bookmarkStart w:id="0" w:name="_Hlk105105769"/>
      <w:r>
        <w:tab/>
      </w:r>
      <w:r w:rsidR="00E23D25">
        <w:rPr>
          <w:noProof/>
          <w:position w:val="-40"/>
        </w:rPr>
        <w:drawing>
          <wp:inline distT="0" distB="0" distL="0" distR="0" wp14:anchorId="08D482EB" wp14:editId="5BAF387A">
            <wp:extent cx="4052321" cy="690888"/>
            <wp:effectExtent l="0" t="0" r="0" b="0"/>
            <wp:docPr id="9" name="Picture 1" descr="Y 下標 加 11 結束下標 等於 加總 下標 i 等於 1 結束下標 上標 n 下標 1 結束上標 Y 下標 i 11 結束下標 空格 空格 空格 逗號 空格 空格 Y 下標 加 21 結束下標 等於 加總 下標 i 等於 1 結束下標 上標 n 下標 1 結束上標 Y 下標 i 21 結束下標 空格 空格 空格 逗號 空格 空格 空格 空格 Y 下標 加 12 結束下標 等於 加總 下標 i 等於 1 結束下標 上標 n 下標 2 結束上標 Y 下標 i 12 結束下標 空格 空格 空格 空格 逗號 空格 空格 空格 Y 下標 加 22 結束下標 等於 加總 下標 i 等於 1 結束下標 上標 n 下標 2 結束上標 Y 下標 i 22 結束下標&#10;Y 有 橫槓 在上方 下標 點 11 結束下標 等於 分數 n 下標 1 分之 Y 下標 加 11 結束下標 空格 空格 空格 逗號 空格 空格 Y 有 橫槓 在上方 下標 點 21 結束下標 等於 分數 n 下標 1 分之 Y 下標 加 21 結束下標 空格 空格 空格 逗號 空格 Y 有 橫槓 在上方 下標 點 12 結束下標 等於 分數 n 下標 2 分之 Y 下標 加 12 結束下標 逗號 空格 空格 Y 有 橫槓 在上方 下標 點 22 結束下標 等於 分數 n 下標 2 分之 Y 下標 加 22 結束下標&#10;" title="{&quot;mathml&quot;:&quot;&lt;math style=\&quot;font-family:Times New Roman;font-size:26px;\&quot; xmlns=\&quot;http://www.w3.org/1998/Math/MathML\&quot;&gt;&lt;mstyle mathsize=\&quot;26px\&quot;&gt;&lt;mstyle indentalign=\&quot;center\&quot;&gt;&lt;msub&gt;&lt;mi&gt;Y&lt;/mi&gt;&lt;mrow&gt;&lt;mo&gt;+&lt;/mo&gt;&lt;mn&gt;1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11&lt;/mn&gt;&lt;/mrow&gt;&lt;/msub&gt;&lt;mo&gt;&amp;#xA0;&lt;/mo&gt;&lt;mo&gt;&amp;#xA0;&lt;/mo&gt;&lt;mo&gt;&amp;#xA0;&lt;/mo&gt;&lt;mo&gt;,&lt;/mo&gt;&lt;mo&gt;&amp;#xA0;&lt;/mo&gt;&lt;mo&gt;&amp;#xA0;&lt;/mo&gt;&lt;msub&gt;&lt;mi&gt;Y&lt;/mi&gt;&lt;mrow&gt;&lt;mo&gt;+&lt;/mo&gt;&lt;mn&gt;2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21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1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12&lt;/mn&gt;&lt;/mrow&gt;&lt;/msub&gt;&lt;mo&gt;&amp;#xA0;&lt;/mo&gt;&lt;mo&gt;&amp;#xA0;&lt;/mo&gt;&lt;mo&gt;&amp;#xA0;&lt;/mo&gt;&lt;mo&gt;&amp;#xA0;&lt;/mo&gt;&lt;mo&gt;,&lt;/mo&gt;&lt;mo&gt;&amp;#xA0;&lt;/mo&gt;&lt;mo&gt;&amp;#xA0;&lt;/mo&gt;&lt;mo&gt;&amp;#xA0;&lt;/mo&gt;&lt;msub&gt;&lt;mi&gt;Y&lt;/mi&gt;&lt;mrow&gt;&lt;mo&gt;+&lt;/mo&gt;&lt;mn&gt;2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22&lt;/mn&gt;&lt;/mrow&gt;&lt;/msub&gt;&lt;mspace linebreak=\&quot;newline\&quot;/&gt;&lt;msub&gt;&lt;mover accent=\&quot;true\&quot;&gt;&lt;mi&gt;Y&lt;/mi&gt;&lt;mo&gt;&amp;#xAF;&lt;/mo&gt;&lt;/mover&gt;&lt;mrow&gt;&lt;mo&gt;&amp;#x2D9;&lt;/mo&gt;&lt;mn&gt;11&lt;/mn&gt;&lt;/mrow&gt;&lt;/msub&gt;&lt;mo&gt;=&lt;/mo&gt;&lt;mfrac&gt;&lt;msub&gt;&lt;mi&gt;Y&lt;/mi&gt;&lt;mrow&gt;&lt;mo&gt;+&lt;/mo&gt;&lt;mn&gt;1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21&lt;/mn&gt;&lt;/mrow&gt;&lt;/msub&gt;&lt;mo&gt;=&lt;/mo&gt;&lt;mfrac&gt;&lt;msub&gt;&lt;mi&gt;Y&lt;/mi&gt;&lt;mrow&gt;&lt;mo&gt;+&lt;/mo&gt;&lt;mn&gt;21&lt;/mn&gt;&lt;/mrow&gt;&lt;/msub&gt;&lt;msub&gt;&lt;mi&gt;n&lt;/mi&gt;&lt;mn&gt;1&lt;/mn&gt;&lt;/msub&gt;&lt;/mfrac&gt;&lt;mo&gt;&amp;#xA0;&lt;/mo&gt;&lt;mo&gt;&amp;#xA0;&lt;/mo&gt;&lt;mo&gt;&amp;#xA0;&lt;/mo&gt;&lt;mo&gt;,&lt;/mo&gt;&lt;mo&gt;&amp;#xA0;&lt;/mo&gt;&lt;msub&gt;&lt;mover accent=\&quot;true\&quot;&gt;&lt;mi&gt;Y&lt;/mi&gt;&lt;mo&gt;&amp;#xAF;&lt;/mo&gt;&lt;/mover&gt;&lt;mrow&gt;&lt;mo&gt;&amp;#x2D9;&lt;/mo&gt;&lt;mn&gt;12&lt;/mn&gt;&lt;/mrow&gt;&lt;/msub&gt;&lt;mo&gt;=&lt;/mo&gt;&lt;mfrac&gt;&lt;msub&gt;&lt;mi&gt;Y&lt;/mi&gt;&lt;mrow&gt;&lt;mo&gt;+&lt;/mo&gt;&lt;mn&gt;12&lt;/mn&gt;&lt;/mrow&gt;&lt;/msub&gt;&lt;msub&gt;&lt;mi&gt;n&lt;/mi&gt;&lt;mn&gt;2&lt;/mn&gt;&lt;/msub&gt;&lt;/mfrac&gt;&lt;mo&gt;,&lt;/mo&gt;&lt;mo&gt;&amp;#xA0;&lt;/mo&gt;&lt;mo&gt;&amp;#xA0;&lt;/mo&gt;&lt;msub&gt;&lt;mover accent=\&quot;true\&quot;&gt;&lt;mi&gt;Y&lt;/mi&gt;&lt;mo&gt;&amp;#xAF;&lt;/mo&gt;&lt;/mover&gt;&lt;mrow&gt;&lt;mo&gt;&amp;#x2D9;&lt;/mo&gt;&lt;mn&gt;22&lt;/mn&gt;&lt;/mrow&gt;&lt;/msub&gt;&lt;mo&gt;=&lt;/mo&gt;&lt;mfrac&gt;&lt;msub&gt;&lt;mi&gt;Y&lt;/mi&gt;&lt;mrow&gt;&lt;mo&gt;+&lt;/mo&gt;&lt;mn&gt;22&lt;/mn&gt;&lt;/mrow&gt;&lt;/msub&gt;&lt;msub&gt;&lt;mi&gt;n&lt;/mi&gt;&lt;mn&gt;2&lt;/mn&gt;&lt;/msub&gt;&lt;/mfrac&gt;&lt;mspace linebreak=\&quot;newline\&quot;/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Y 下標 加 11 結束下標 等於 加總 下標 i 等於 1 結束下標 上標 n 下標 1 結束上標 Y 下標 i 11 結束下標 空格 空格 空格 逗號 空格 空格 Y 下標 加 21 結束下標 等於 加總 下標 i 等於 1 結束下標 上標 n 下標 1 結束上標 Y 下標 i 21 結束下標 空格 空格 空格 逗號 空格 空格 空格 空格 Y 下標 加 12 結束下標 等於 加總 下標 i 等於 1 結束下標 上標 n 下標 2 結束上標 Y 下標 i 12 結束下標 空格 空格 空格 空格 逗號 空格 空格 空格 Y 下標 加 22 結束下標 等於 加總 下標 i 等於 1 結束下標 上標 n 下標 2 結束上標 Y 下標 i 22 結束下標&#10;Y 有 橫槓 在上方 下標 點 11 結束下標 等於 分數 n 下標 1 分之 Y 下標 加 11 結束下標 空格 空格 空格 逗號 空格 空格 Y 有 橫槓 在上方 下標 點 21 結束下標 等於 分數 n 下標 1 分之 Y 下標 加 21 結束下標 空格 空格 空格 逗號 空格 Y 有 橫槓 在上方 下標 點 12 結束下標 等於 分數 n 下標 2 分之 Y 下標 加 12 結束下標 逗號 空格 空格 Y 有 橫槓 在上方 下標 點 22 結束下標 等於 分數 n 下標 2 分之 Y 下標 加 22 結束下標&#10;" title="{&quot;mathml&quot;:&quot;&lt;math style=\&quot;font-family:Times New Roman;font-size:26px;\&quot; xmlns=\&quot;http://www.w3.org/1998/Math/MathML\&quot;&gt;&lt;mstyle mathsize=\&quot;26px\&quot;&gt;&lt;mstyle indentalign=\&quot;center\&quot;&gt;&lt;msub&gt;&lt;mi&gt;Y&lt;/mi&gt;&lt;mrow&gt;&lt;mo&gt;+&lt;/mo&gt;&lt;mn&gt;1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11&lt;/mn&gt;&lt;/mrow&gt;&lt;/msub&gt;&lt;mo&gt;&amp;#xA0;&lt;/mo&gt;&lt;mo&gt;&amp;#xA0;&lt;/mo&gt;&lt;mo&gt;&amp;#xA0;&lt;/mo&gt;&lt;mo&gt;,&lt;/mo&gt;&lt;mo&gt;&amp;#xA0;&lt;/mo&gt;&lt;mo&gt;&amp;#xA0;&lt;/mo&gt;&lt;msub&gt;&lt;mi&gt;Y&lt;/mi&gt;&lt;mrow&gt;&lt;mo&gt;+&lt;/mo&gt;&lt;mn&gt;21&lt;/mn&gt;&lt;/mrow&gt;&lt;/msub&gt;&lt;mo&gt;=&lt;/mo&gt;&lt;msubsup&gt;&lt;mo&gt;&amp;#x2211;&lt;/mo&gt;&lt;mrow&gt;&lt;mi&gt;i&lt;/mi&gt;&lt;mo&gt;=&lt;/mo&gt;&lt;mn&gt;1&lt;/mn&gt;&lt;/mrow&gt;&lt;msub&gt;&lt;mi&gt;n&lt;/mi&gt;&lt;mn&gt;1&lt;/mn&gt;&lt;/msub&gt;&lt;/msubsup&gt;&lt;msub&gt;&lt;mi&gt;Y&lt;/mi&gt;&lt;mrow&gt;&lt;mi&gt;i&lt;/mi&gt;&lt;mn&gt;21&lt;/mn&gt;&lt;/mrow&gt;&lt;/msub&gt;&lt;mo&gt;&amp;#xA0;&lt;/mo&gt;&lt;mo&gt;&amp;#xA0;&lt;/mo&gt;&lt;mo&gt;&amp;#xA0;&lt;/mo&gt;&lt;mo&gt;,&lt;/mo&gt;&lt;mo&gt;&amp;#xA0;&lt;/mo&gt;&lt;mo&gt;&amp;#xA0;&lt;/mo&gt;&lt;mo&gt;&amp;#xA0;&lt;/mo&gt;&lt;mo&gt;&amp;#xA0;&lt;/mo&gt;&lt;msub&gt;&lt;mi&gt;Y&lt;/mi&gt;&lt;mrow&gt;&lt;mo&gt;+&lt;/mo&gt;&lt;mn&gt;1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12&lt;/mn&gt;&lt;/mrow&gt;&lt;/msub&gt;&lt;mo&gt;&amp;#xA0;&lt;/mo&gt;&lt;mo&gt;&amp;#xA0;&lt;/mo&gt;&lt;mo&gt;&amp;#xA0;&lt;/mo&gt;&lt;mo&gt;&amp;#xA0;&lt;/mo&gt;&lt;mo&gt;,&lt;/mo&gt;&lt;mo&gt;&amp;#xA0;&lt;/mo&gt;&lt;mo&gt;&amp;#xA0;&lt;/mo&gt;&lt;mo&gt;&amp;#xA0;&lt;/mo&gt;&lt;msub&gt;&lt;mi&gt;Y&lt;/mi&gt;&lt;mrow&gt;&lt;mo&gt;+&lt;/mo&gt;&lt;mn&gt;22&lt;/mn&gt;&lt;/mrow&gt;&lt;/msub&gt;&lt;mo&gt;=&lt;/mo&gt;&lt;msubsup&gt;&lt;mo&gt;&amp;#x2211;&lt;/mo&gt;&lt;mrow&gt;&lt;mi&gt;i&lt;/mi&gt;&lt;mo&gt;=&lt;/mo&gt;&lt;mn&gt;1&lt;/mn&gt;&lt;/mrow&gt;&lt;msub&gt;&lt;mi&gt;n&lt;/mi&gt;&lt;mn&gt;2&lt;/mn&gt;&lt;/msub&gt;&lt;/msubsup&gt;&lt;msub&gt;&lt;mi&gt;Y&lt;/mi&gt;&lt;mrow&gt;&lt;mi&gt;i&lt;/mi&gt;&lt;mn&gt;22&lt;/mn&gt;&lt;/mrow&gt;&lt;/msub&gt;&lt;mspace linebreak=\&quot;newline\&quot;/&gt;&lt;msub&gt;&lt;mover accent=\&quot;true\&quot;&gt;&lt;mi&gt;Y&lt;/mi&gt;&lt;mo&gt;&amp;#xAF;&lt;/mo&gt;&lt;/mover&gt;&lt;mrow&gt;&lt;mo&gt;&amp;#x2D9;&lt;/mo&gt;&lt;mn&gt;11&lt;/mn&gt;&lt;/mrow&gt;&lt;/msub&gt;&lt;mo&gt;=&lt;/mo&gt;&lt;mfrac&gt;&lt;msub&gt;&lt;mi&gt;Y&lt;/mi&gt;&lt;mrow&gt;&lt;mo&gt;+&lt;/mo&gt;&lt;mn&gt;11&lt;/mn&gt;&lt;/mrow&gt;&lt;/msub&gt;&lt;msub&gt;&lt;mi&gt;n&lt;/mi&gt;&lt;mn&gt;1&lt;/mn&gt;&lt;/msub&gt;&lt;/mfrac&gt;&lt;mo&gt;&amp;#xA0;&lt;/mo&gt;&lt;mo&gt;&amp;#xA0;&lt;/mo&gt;&lt;mo&gt;&amp;#xA0;&lt;/mo&gt;&lt;mo&gt;,&lt;/mo&gt;&lt;mo&gt;&amp;#xA0;&lt;/mo&gt;&lt;mo&gt;&amp;#xA0;&lt;/mo&gt;&lt;msub&gt;&lt;mover accent=\&quot;true\&quot;&gt;&lt;mi&gt;Y&lt;/mi&gt;&lt;mo&gt;&amp;#xAF;&lt;/mo&gt;&lt;/mover&gt;&lt;mrow&gt;&lt;mo&gt;&amp;#x2D9;&lt;/mo&gt;&lt;mn&gt;21&lt;/mn&gt;&lt;/mrow&gt;&lt;/msub&gt;&lt;mo&gt;=&lt;/mo&gt;&lt;mfrac&gt;&lt;msub&gt;&lt;mi&gt;Y&lt;/mi&gt;&lt;mrow&gt;&lt;mo&gt;+&lt;/mo&gt;&lt;mn&gt;21&lt;/mn&gt;&lt;/mrow&gt;&lt;/msub&gt;&lt;msub&gt;&lt;mi&gt;n&lt;/mi&gt;&lt;mn&gt;1&lt;/mn&gt;&lt;/msub&gt;&lt;/mfrac&gt;&lt;mo&gt;&amp;#xA0;&lt;/mo&gt;&lt;mo&gt;&amp;#xA0;&lt;/mo&gt;&lt;mo&gt;&amp;#xA0;&lt;/mo&gt;&lt;mo&gt;,&lt;/mo&gt;&lt;mo&gt;&amp;#xA0;&lt;/mo&gt;&lt;msub&gt;&lt;mover accent=\&quot;true\&quot;&gt;&lt;mi&gt;Y&lt;/mi&gt;&lt;mo&gt;&amp;#xAF;&lt;/mo&gt;&lt;/mover&gt;&lt;mrow&gt;&lt;mo&gt;&amp;#x2D9;&lt;/mo&gt;&lt;mn&gt;12&lt;/mn&gt;&lt;/mrow&gt;&lt;/msub&gt;&lt;mo&gt;=&lt;/mo&gt;&lt;mfrac&gt;&lt;msub&gt;&lt;mi&gt;Y&lt;/mi&gt;&lt;mrow&gt;&lt;mo&gt;+&lt;/mo&gt;&lt;mn&gt;12&lt;/mn&gt;&lt;/mrow&gt;&lt;/msub&gt;&lt;msub&gt;&lt;mi&gt;n&lt;/mi&gt;&lt;mn&gt;2&lt;/mn&gt;&lt;/msub&gt;&lt;/mfrac&gt;&lt;mo&gt;,&lt;/mo&gt;&lt;mo&gt;&amp;#xA0;&lt;/mo&gt;&lt;mo&gt;&amp;#xA0;&lt;/mo&gt;&lt;msub&gt;&lt;mover accent=\&quot;true\&quot;&gt;&lt;mi&gt;Y&lt;/mi&gt;&lt;mo&gt;&amp;#xAF;&lt;/mo&gt;&lt;/mover&gt;&lt;mrow&gt;&lt;mo&gt;&amp;#x2D9;&lt;/mo&gt;&lt;mn&gt;22&lt;/mn&gt;&lt;/mrow&gt;&lt;/msub&gt;&lt;mo&gt;=&lt;/mo&gt;&lt;mfrac&gt;&lt;msub&gt;&lt;mi&gt;Y&lt;/mi&gt;&lt;mrow&gt;&lt;mo&gt;+&lt;/mo&gt;&lt;mn&gt;22&lt;/mn&gt;&lt;/mrow&gt;&lt;/msub&gt;&lt;msub&gt;&lt;mi&gt;n&lt;/mi&gt;&lt;mn&gt;2&lt;/mn&gt;&lt;/msub&gt;&lt;/mfrac&gt;&lt;mspace linebreak=\&quot;newline\&quot;/&gt;&lt;/mstyle&gt;&lt;/mstyle&gt;&lt;/math&gt;&quot;}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2321" cy="690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14:paraId="4378C35C" w14:textId="796CBE62" w:rsidR="00B814D2" w:rsidRPr="004E211A" w:rsidRDefault="00DC4ED8" w:rsidP="00B814D2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B814D2">
        <w:rPr>
          <w:noProof/>
          <w:position w:val="-34"/>
        </w:rPr>
        <w:drawing>
          <wp:inline distT="0" distB="0" distL="0" distR="0" wp14:anchorId="5BD0B3DB" wp14:editId="7090B4F1">
            <wp:extent cx="4085645" cy="491277"/>
            <wp:effectExtent l="0" t="0" r="0" b="0"/>
            <wp:docPr id="19" name="Picture 1" descr="exp 左小括號 alpha （ 小写 ） 有 插入號 在上方 右小括號 等於 Y 有 橫槓 在上方 下標 點 11 結束下標 exp 左小括號 eta （ 小写 ） 有 插入號 在上方 右小括號 等於 根號 分數 Y 有 橫槓 在上方 下標 點 11 結束下標 Y 有 橫槓 在上方 下標 點 22 結束下標 分之 Y 有 橫槓 在上方 下標 點 21 結束下標 Y 有 橫槓 在上方 下標 點 12 結束下標 結束分數 結束根號 exp 左小括號 gamma （ 小写 ） 有 插入號 在上方 右小括號 等於 分數 根號 斜角 分數 Y 有 橫槓 在上方 下標 點 11 結束下標 Y 有 橫槓 在上方 下標 點 22 結束下標 分之 Y 有 橫槓 在上方 下標 點 21 結束下標 Y 有 橫槓 在上方 下標 點 12 結束下標 結束分數 結束根號 分之 Y 有 橫槓 在上方 下標 點 21 結束下標 Y 有 橫槓 在上方 下標 點 11 結束下標 結束分數 exp 左小括號 delta （ 小写 ） 有 插入號 在上方 右小括號 等於 分數 根號 斜角 分數 Y 有 橫槓 在上方 下標 點 11 結束下標 Y 有 橫槓 在上方 下標 點 22 結束下標 分之 Y 有 橫槓 在上方 下標 點 21 結束下標 Y 有 橫槓 在上方 下標 點 12 結束下標 結束分數 結束根號 分之 Y 有 橫槓 在上方 下標 點 12 結束下標 Y 有 橫槓 在上方 下標 點 11 結束下標 結束分數" title="{&quot;mathml&quot;:&quot;&lt;math style=\&quot;font-family:Times New Roman;font-size:26px;\&quot; xmlns=\&quot;http://www.w3.org/1998/Math/MathML\&quot; xmlns:wrs=\&quot;http://www.wiris.com/xml/mathml-extension\&quot;&gt;&lt;mstyle mathsize=\&quot;26px\&quot;&gt;&lt;mstyle indentalign=\&quot;center\&quot;&gt;&lt;mi&gt;exp&lt;/mi&gt;&lt;/mstyle&gt;&lt;mstyle indentalign=\&quot;center\&quot;&gt;&lt;mfenced wrs:valign=\&quot;middle\&quot;&gt;&lt;mover accent=\&quot;true\&quot;&gt;&lt;mi&gt;&amp;#x3B1;&lt;/mi&gt;&lt;mo&gt;^&lt;/mo&gt;&lt;/mover&gt;&lt;/mfenced&gt;&lt;/mstyle&gt;&lt;mstyle indentalign=\&quot;center\&quot;&gt;&lt;mo&gt;=&lt;/mo&gt;&lt;/mstyle&gt;&lt;mstyle indentalign=\&quot;center\&quot;&gt;&lt;msub&gt;&lt;mstyle indentalign=\&quot;center\&quot;&gt;&lt;mover accent=\&quot;true\&quot;&gt;&lt;mi&gt;Y&lt;/mi&gt;&lt;mo&gt;&amp;#xAF;&lt;/mo&gt;&lt;/mover&gt;&lt;/mstyle&gt;&lt;mrow&gt;&lt;mo&gt;&amp;#x2D9;&lt;/mo&gt;&lt;mn&gt;11&lt;/mn&gt;&lt;/mrow&gt;&lt;/msub&gt;&lt;/mstyle&gt;&lt;mstyle indentalign=\&quot;center\&quot;&gt;&lt;mo&gt;\n&lt;/mo&gt;&lt;/mstyle&gt;&lt;mstyle indentalign=\&quot;center\&quot;&gt;&lt;mi&gt;exp&lt;/mi&gt;&lt;/mstyle&gt;&lt;mstyle indentalign=\&quot;center\&quot;&gt;&lt;mfenced wrs:valign=\&quot;middle\&quot;&gt;&lt;mover accent=\&quot;true\&quot;&gt;&lt;mi&gt;&amp;#x3B7;&lt;/mi&gt;&lt;mo&gt;^&lt;/mo&gt;&lt;/mover&gt;&lt;/mfenced&gt;&lt;/mstyle&gt;&lt;mstyle indentalign=\&quot;center\&quot;&gt;&lt;mo&gt;=&lt;/mo&gt;&lt;/mstyle&gt;&lt;mstyle indentalign=\&quot;center\&quot;&gt;&lt;msqrt&gt;&lt;mfrac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22&lt;/mn&gt;&lt;/mrow&gt;&lt;/msub&gt;&lt;/mrow&gt;&lt;/mfrac&gt;&lt;/msqrt&gt;&lt;/mstyle&gt;&lt;mstyle indentalign=\&quot;center\&quot;&gt;&lt;mo&gt;\n&lt;/mo&gt;&lt;/mstyle&gt;&lt;mstyle indentalign=\&quot;center\&quot;&gt;&lt;mo&gt;\n&lt;/mo&gt;&lt;/mstyle&gt;&lt;mstyle indentalign=\&quot;center\&quot;&gt;&lt;mi&gt;exp&lt;/mi&gt;&lt;/mstyle&gt;&lt;mstyle indentalign=\&quot;center\&quot;&gt;&lt;mfenced wrs:valign=\&quot;middle\&quot;&gt;&lt;mover&gt;&lt;mi&gt;&amp;#x3B3;&lt;/mi&gt;&lt;mo&gt;^&lt;/mo&gt;&lt;/mover&gt;&lt;/mfenced&gt;&lt;/mstyle&gt;&lt;mstyle indentalign=\&quot;center\&quot;&gt;&lt;mo&gt;=&lt;/mo&gt;&lt;/mstyle&gt;&lt;mstyle indentalign=\&quot;center\&quot;&gt;&lt;mfrac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1&lt;/mn&gt;&lt;/mrow&gt;&lt;/msub&gt;&lt;/mrow&gt;&lt;msqrt&gt;&lt;mfrac bevelled=\&quot;true\&quot;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22&lt;/mn&gt;&lt;/mrow&gt;&lt;/msub&gt;&lt;/mrow&gt;&lt;/mfrac&gt;&lt;/msqrt&gt;&lt;/mfrac&gt;&lt;/mstyle&gt;&lt;mstyle indentalign=\&quot;center\&quot;&gt;&lt;mo&gt;\n&lt;/mo&gt;&lt;/mstyle&gt;&lt;mstyle indentalign=\&quot;center\&quot;&gt;&lt;mi&gt;exp&lt;/mi&gt;&lt;/mstyle&gt;&lt;mstyle indentalign=\&quot;center\&quot;&gt;&lt;mfenced wrs:valign=\&quot;middle\&quot;&gt;&lt;mover accent=\&quot;true\&quot;&gt;&lt;mi&gt;&amp;#x3B4;&lt;/mi&gt;&lt;mo&gt;^&lt;/mo&gt;&lt;/mover&gt;&lt;/mfenced&gt;&lt;/mstyle&gt;&lt;mstyle indentalign=\&quot;center\&quot;&gt;&lt;mo&gt;=&lt;/mo&gt;&lt;/mstyle&gt;&lt;mstyle indentalign=\&quot;center\&quot;&gt;&lt;mfrac&gt;&lt;mrow&gt;&lt;msub&gt;&lt;mover accent=\&quot;true\&quot;&gt;&lt;mi&gt;Y&lt;/mi&gt;&lt;mo&gt;&amp;#xAF;&lt;/mo&gt;&lt;/mover&gt;&lt;mrow&gt;&lt;mo&gt;&amp;#x2D9;&lt;/mo&gt;&lt;mn&gt;12&lt;/mn&gt;&lt;/mrow&gt;&lt;/msub&gt;&lt;msub&gt;&lt;mover accent=\&quot;true\&quot;&gt;&lt;mi&gt;Y&lt;/mi&gt;&lt;mo&gt;&amp;#xAF;&lt;/mo&gt;&lt;/mover&gt;&lt;mrow&gt;&lt;mo&gt;&amp;#x2D9;&lt;/mo&gt;&lt;mn&gt;11&lt;/mn&gt;&lt;/mrow&gt;&lt;/msub&gt;&lt;/mrow&gt;&lt;msqrt&gt;&lt;mfrac bevelled=\&quot;true\&quot;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22&lt;/mn&gt;&lt;/mrow&gt;&lt;/msub&gt;&lt;/mrow&gt;&lt;/mfrac&gt;&lt;/msqrt&gt;&lt;/mfrac&gt;&lt;/mstyle&gt;&lt;mstyle indentalign=\&quot;center\&quot;&gt;&lt;mo&gt;\n&lt;/mo&gt;&lt;/mstyle&gt;&lt;mstyle indentalign=\&quot;center\&quot;&gt;&lt;mo&gt;\n&lt;/mo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exp 左小括號 alpha （ 小写 ） 有 插入號 在上方 右小括號 等於 Y 有 橫槓 在上方 下標 點 11 結束下標 exp 左小括號 eta （ 小写 ） 有 插入號 在上方 右小括號 等於 根號 分數 Y 有 橫槓 在上方 下標 點 11 結束下標 Y 有 橫槓 在上方 下標 點 22 結束下標 分之 Y 有 橫槓 在上方 下標 點 21 結束下標 Y 有 橫槓 在上方 下標 點 12 結束下標 結束分數 結束根號 exp 左小括號 gamma （ 小写 ） 有 插入號 在上方 右小括號 等於 分數 根號 斜角 分數 Y 有 橫槓 在上方 下標 點 11 結束下標 Y 有 橫槓 在上方 下標 點 22 結束下標 分之 Y 有 橫槓 在上方 下標 點 21 結束下標 Y 有 橫槓 在上方 下標 點 12 結束下標 結束分數 結束根號 分之 Y 有 橫槓 在上方 下標 點 21 結束下標 Y 有 橫槓 在上方 下標 點 11 結束下標 結束分數 exp 左小括號 delta （ 小写 ） 有 插入號 在上方 右小括號 等於 分數 根號 斜角 分數 Y 有 橫槓 在上方 下標 點 11 結束下標 Y 有 橫槓 在上方 下標 點 22 結束下標 分之 Y 有 橫槓 在上方 下標 點 21 結束下標 Y 有 橫槓 在上方 下標 點 12 結束下標 結束分數 結束根號 分之 Y 有 橫槓 在上方 下標 點 12 結束下標 Y 有 橫槓 在上方 下標 點 11 結束下標 結束分數" title="{&quot;mathml&quot;:&quot;&lt;math style=\&quot;font-family:Times New Roman;font-size:26px;\&quot; xmlns=\&quot;http://www.w3.org/1998/Math/MathML\&quot; xmlns:wrs=\&quot;http://www.wiris.com/xml/mathml-extension\&quot;&gt;&lt;mstyle mathsize=\&quot;26px\&quot;&gt;&lt;mstyle indentalign=\&quot;center\&quot;&gt;&lt;mi&gt;exp&lt;/mi&gt;&lt;/mstyle&gt;&lt;mstyle indentalign=\&quot;center\&quot;&gt;&lt;mfenced wrs:valign=\&quot;middle\&quot;&gt;&lt;mover accent=\&quot;true\&quot;&gt;&lt;mi&gt;&amp;#x3B1;&lt;/mi&gt;&lt;mo&gt;^&lt;/mo&gt;&lt;/mover&gt;&lt;/mfenced&gt;&lt;/mstyle&gt;&lt;mstyle indentalign=\&quot;center\&quot;&gt;&lt;mo&gt;=&lt;/mo&gt;&lt;/mstyle&gt;&lt;mstyle indentalign=\&quot;center\&quot;&gt;&lt;msub&gt;&lt;mstyle indentalign=\&quot;center\&quot;&gt;&lt;mover accent=\&quot;true\&quot;&gt;&lt;mi&gt;Y&lt;/mi&gt;&lt;mo&gt;&amp;#xAF;&lt;/mo&gt;&lt;/mover&gt;&lt;/mstyle&gt;&lt;mrow&gt;&lt;mo&gt;&amp;#x2D9;&lt;/mo&gt;&lt;mn&gt;11&lt;/mn&gt;&lt;/mrow&gt;&lt;/msub&gt;&lt;/mstyle&gt;&lt;mstyle indentalign=\&quot;center\&quot;&gt;&lt;mo&gt;\n&lt;/mo&gt;&lt;/mstyle&gt;&lt;mstyle indentalign=\&quot;center\&quot;&gt;&lt;mi&gt;exp&lt;/mi&gt;&lt;/mstyle&gt;&lt;mstyle indentalign=\&quot;center\&quot;&gt;&lt;mfenced wrs:valign=\&quot;middle\&quot;&gt;&lt;mover accent=\&quot;true\&quot;&gt;&lt;mi&gt;&amp;#x3B7;&lt;/mi&gt;&lt;mo&gt;^&lt;/mo&gt;&lt;/mover&gt;&lt;/mfenced&gt;&lt;/mstyle&gt;&lt;mstyle indentalign=\&quot;center\&quot;&gt;&lt;mo&gt;=&lt;/mo&gt;&lt;/mstyle&gt;&lt;mstyle indentalign=\&quot;center\&quot;&gt;&lt;msqrt&gt;&lt;mfrac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22&lt;/mn&gt;&lt;/mrow&gt;&lt;/msub&gt;&lt;/mrow&gt;&lt;/mfrac&gt;&lt;/msqrt&gt;&lt;/mstyle&gt;&lt;mstyle indentalign=\&quot;center\&quot;&gt;&lt;mo&gt;\n&lt;/mo&gt;&lt;/mstyle&gt;&lt;mstyle indentalign=\&quot;center\&quot;&gt;&lt;mo&gt;\n&lt;/mo&gt;&lt;/mstyle&gt;&lt;mstyle indentalign=\&quot;center\&quot;&gt;&lt;mi&gt;exp&lt;/mi&gt;&lt;/mstyle&gt;&lt;mstyle indentalign=\&quot;center\&quot;&gt;&lt;mfenced wrs:valign=\&quot;middle\&quot;&gt;&lt;mover&gt;&lt;mi&gt;&amp;#x3B3;&lt;/mi&gt;&lt;mo&gt;^&lt;/mo&gt;&lt;/mover&gt;&lt;/mfenced&gt;&lt;/mstyle&gt;&lt;mstyle indentalign=\&quot;center\&quot;&gt;&lt;mo&gt;=&lt;/mo&gt;&lt;/mstyle&gt;&lt;mstyle indentalign=\&quot;center\&quot;&gt;&lt;mfrac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1&lt;/mn&gt;&lt;/mrow&gt;&lt;/msub&gt;&lt;/mrow&gt;&lt;msqrt&gt;&lt;mfrac bevelled=\&quot;true\&quot;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22&lt;/mn&gt;&lt;/mrow&gt;&lt;/msub&gt;&lt;/mrow&gt;&lt;/mfrac&gt;&lt;/msqrt&gt;&lt;/mfrac&gt;&lt;/mstyle&gt;&lt;mstyle indentalign=\&quot;center\&quot;&gt;&lt;mo&gt;\n&lt;/mo&gt;&lt;/mstyle&gt;&lt;mstyle indentalign=\&quot;center\&quot;&gt;&lt;mi&gt;exp&lt;/mi&gt;&lt;/mstyle&gt;&lt;mstyle indentalign=\&quot;center\&quot;&gt;&lt;mfenced wrs:valign=\&quot;middle\&quot;&gt;&lt;mover accent=\&quot;true\&quot;&gt;&lt;mi&gt;&amp;#x3B4;&lt;/mi&gt;&lt;mo&gt;^&lt;/mo&gt;&lt;/mover&gt;&lt;/mfenced&gt;&lt;/mstyle&gt;&lt;mstyle indentalign=\&quot;center\&quot;&gt;&lt;mo&gt;=&lt;/mo&gt;&lt;/mstyle&gt;&lt;mstyle indentalign=\&quot;center\&quot;&gt;&lt;mfrac&gt;&lt;mrow&gt;&lt;msub&gt;&lt;mover accent=\&quot;true\&quot;&gt;&lt;mi&gt;Y&lt;/mi&gt;&lt;mo&gt;&amp;#xAF;&lt;/mo&gt;&lt;/mover&gt;&lt;mrow&gt;&lt;mo&gt;&amp;#x2D9;&lt;/mo&gt;&lt;mn&gt;12&lt;/mn&gt;&lt;/mrow&gt;&lt;/msub&gt;&lt;msub&gt;&lt;mover accent=\&quot;true\&quot;&gt;&lt;mi&gt;Y&lt;/mi&gt;&lt;mo&gt;&amp;#xAF;&lt;/mo&gt;&lt;/mover&gt;&lt;mrow&gt;&lt;mo&gt;&amp;#x2D9;&lt;/mo&gt;&lt;mn&gt;11&lt;/mn&gt;&lt;/mrow&gt;&lt;/msub&gt;&lt;/mrow&gt;&lt;msqrt&gt;&lt;mfrac bevelled=\&quot;true\&quot;&gt;&lt;mrow&gt;&lt;msub&gt;&lt;mover accent=\&quot;true\&quot;&gt;&lt;mi&gt;Y&lt;/mi&gt;&lt;mo&gt;&amp;#xAF;&lt;/mo&gt;&lt;/mover&gt;&lt;mrow&gt;&lt;mo&gt;&amp;#x2D9;&lt;/mo&gt;&lt;mn&gt;21&lt;/mn&gt;&lt;/mrow&gt;&lt;/msub&gt;&lt;msub&gt;&lt;mover accent=\&quot;true\&quot;&gt;&lt;mi&gt;Y&lt;/mi&gt;&lt;mo&gt;&amp;#xAF;&lt;/mo&gt;&lt;/mover&gt;&lt;mrow&gt;&lt;mo&gt;&amp;#x2D9;&lt;/mo&gt;&lt;mn&gt;12&lt;/mn&gt;&lt;/mrow&gt;&lt;/msub&gt;&lt;/mrow&gt;&lt;mrow&gt;&lt;msub&gt;&lt;mover accent=\&quot;true\&quot;&gt;&lt;mi&gt;Y&lt;/mi&gt;&lt;mo&gt;&amp;#xAF;&lt;/mo&gt;&lt;/mover&gt;&lt;mrow&gt;&lt;mo&gt;&amp;#x2D9;&lt;/mo&gt;&lt;mn&gt;11&lt;/mn&gt;&lt;/mrow&gt;&lt;/msub&gt;&lt;msub&gt;&lt;mover accent=\&quot;true\&quot;&gt;&lt;mi&gt;Y&lt;/mi&gt;&lt;mo&gt;&amp;#xAF;&lt;/mo&gt;&lt;/mover&gt;&lt;mrow&gt;&lt;mo&gt;&amp;#x2D9;&lt;/mo&gt;&lt;mn&gt;22&lt;/mn&gt;&lt;/mrow&gt;&lt;/msub&gt;&lt;/mrow&gt;&lt;/mfrac&gt;&lt;/msqrt&gt;&lt;/mfrac&gt;&lt;/mstyle&gt;&lt;mstyle indentalign=\&quot;center\&quot;&gt;&lt;mo&gt;\n&lt;/mo&gt;&lt;/mstyle&gt;&lt;mstyle indentalign=\&quot;center\&quot;&gt;&lt;mo&gt;\n&lt;/mo&gt;&lt;/mstyle&gt;&lt;/mstyle&gt;&lt;/math&gt;&quot;}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5645" cy="491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E5C88" w14:textId="6DACE0E7" w:rsidR="003B4281" w:rsidRPr="004E211A" w:rsidRDefault="003B4281" w:rsidP="00DC4ED8">
      <w:pPr>
        <w:pStyle w:val="MTDisplayEquation"/>
        <w:rPr>
          <w:rFonts w:ascii="Times New Roman" w:eastAsia="標楷體" w:hAnsi="Times New Roman" w:cs="Times New Roman"/>
        </w:rPr>
      </w:pPr>
    </w:p>
    <w:p w14:paraId="546DA69F" w14:textId="3E8ADB5C" w:rsidR="00412AD4" w:rsidRDefault="00463EA1" w:rsidP="003B428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F</w:t>
      </w:r>
      <w:r>
        <w:rPr>
          <w:rFonts w:ascii="Times New Roman" w:eastAsia="標楷體" w:hAnsi="Times New Roman" w:cs="Times New Roman"/>
        </w:rPr>
        <w:t>isher Information</w:t>
      </w:r>
    </w:p>
    <w:p w14:paraId="700E28F8" w14:textId="7AEE2D42" w:rsidR="00704EB0" w:rsidRPr="00704EB0" w:rsidRDefault="00DC4ED8" w:rsidP="00DC4ED8">
      <w:pPr>
        <w:pStyle w:val="MTDisplayEquation"/>
        <w:rPr>
          <w:rFonts w:ascii="Times New Roman" w:eastAsia="標楷體" w:hAnsi="Times New Roman" w:cs="Times New Roman"/>
          <w:color w:val="0070C0"/>
        </w:rPr>
      </w:pPr>
      <w:r>
        <w:lastRenderedPageBreak/>
        <w:tab/>
      </w:r>
      <w:r w:rsidR="00741F3E">
        <w:rPr>
          <w:noProof/>
          <w:position w:val="-15"/>
        </w:rPr>
        <w:drawing>
          <wp:inline distT="0" distB="0" distL="0" distR="0" wp14:anchorId="1E4B3F81" wp14:editId="47CFFB86">
            <wp:extent cx="1278238" cy="308919"/>
            <wp:effectExtent l="0" t="0" r="0" b="0"/>
            <wp:docPr id="15" name="Picture 1" descr="L e t 空格 pi （ 小写 ） 下標 1 等於 分數 N 分之 n 下標 1 開始文字 ,   結束文字 pi （ 小写 ） 下標 2 等於 分數 N 分之 n 下標 2" title="{&quot;mathml&quot;:&quot;&lt;math style=\&quot;font-family:stix;font-size:16px;\&quot; xmlns=\&quot;http://www.w3.org/1998/Math/MathML\&quot;&gt;&lt;mstyle mathsize=\&quot;16px\&quot;&gt;&lt;mi&gt;L&lt;/mi&gt;&lt;mi&gt;e&lt;/mi&gt;&lt;mi&gt;t&lt;/mi&gt;&lt;mo&gt;&amp;#xA0;&lt;/mo&gt;&lt;msub&gt;&lt;mi&gt;&amp;#x3C0;&lt;/mi&gt;&lt;mn&gt;1&lt;/mn&gt;&lt;/msub&gt;&lt;mo&gt;=&lt;/mo&gt;&lt;mfrac&gt;&lt;msub&gt;&lt;mi&gt;n&lt;/mi&gt;&lt;mn&gt;1&lt;/mn&gt;&lt;/msub&gt;&lt;mi&gt;N&lt;/mi&gt;&lt;/mfrac&gt;&lt;mtext&gt;,&amp;#xA0;&amp;#xA0;&lt;/mtext&gt;&lt;msub&gt;&lt;mi&gt;&amp;#x3C0;&lt;/mi&gt;&lt;mn&gt;2&lt;/mn&gt;&lt;/msub&gt;&lt;mo&gt;=&lt;/mo&gt;&lt;mfrac&gt;&lt;msub&gt;&lt;mi&gt;n&lt;/mi&gt;&lt;mn&gt;2&lt;/mn&gt;&lt;/msub&gt;&lt;mi&gt;N&lt;/mi&gt;&lt;/mfrac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L e t 空格 pi （ 小写 ） 下標 1 等於 分數 N 分之 n 下標 1 開始文字 ,   結束文字 pi （ 小写 ） 下標 2 等於 分數 N 分之 n 下標 2" title="{&quot;mathml&quot;:&quot;&lt;math style=\&quot;font-family:stix;font-size:16px;\&quot; xmlns=\&quot;http://www.w3.org/1998/Math/MathML\&quot;&gt;&lt;mstyle mathsize=\&quot;16px\&quot;&gt;&lt;mi&gt;L&lt;/mi&gt;&lt;mi&gt;e&lt;/mi&gt;&lt;mi&gt;t&lt;/mi&gt;&lt;mo&gt;&amp;#xA0;&lt;/mo&gt;&lt;msub&gt;&lt;mi&gt;&amp;#x3C0;&lt;/mi&gt;&lt;mn&gt;1&lt;/mn&gt;&lt;/msub&gt;&lt;mo&gt;=&lt;/mo&gt;&lt;mfrac&gt;&lt;msub&gt;&lt;mi&gt;n&lt;/mi&gt;&lt;mn&gt;1&lt;/mn&gt;&lt;/msub&gt;&lt;mi&gt;N&lt;/mi&gt;&lt;/mfrac&gt;&lt;mtext&gt;,&amp;#xA0;&amp;#xA0;&lt;/mtext&gt;&lt;msub&gt;&lt;mi&gt;&amp;#x3C0;&lt;/mi&gt;&lt;mn&gt;2&lt;/mn&gt;&lt;/msub&gt;&lt;mo&gt;=&lt;/mo&gt;&lt;mfrac&gt;&lt;msub&gt;&lt;mi&gt;n&lt;/mi&gt;&lt;mn&gt;2&lt;/mn&gt;&lt;/msub&gt;&lt;mi&gt;N&lt;/mi&gt;&lt;/mfrac&gt;&lt;/mstyle&gt;&lt;/math&gt;&quot;}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238" cy="308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F377A" w14:textId="10F0B606" w:rsidR="00412AD4" w:rsidRPr="0077606D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741F3E">
        <w:rPr>
          <w:noProof/>
          <w:position w:val="-548"/>
        </w:rPr>
        <w:drawing>
          <wp:inline distT="0" distB="0" distL="0" distR="0" wp14:anchorId="7D83CF8E" wp14:editId="44BE7073">
            <wp:extent cx="4057650" cy="7372350"/>
            <wp:effectExtent l="0" t="0" r="0" b="0"/>
            <wp:docPr id="22" name="Picture 1" descr="I 下標 alpha （ 小写 ） alpha （ 小写 ） 結束下標 等於 分數 N 分之 1 E 左中括號 負 分數 偏微分 alpha （ 小写 ） 平方 分之 偏微分 平方 l 結束分數 右中括號 等於 pi （ 小写 ） 下標 1 左中括號 exp 左小括號 alpha （ 小写 ） 右小括號 加 exp 左小括號 alpha （ 小写 ） 加 eta （ 小写 ） 加 gamma （ 小写 ） 右小括號 右中括號 加 pi （ 小写 ） 下標 2 左中括號 exp 左小括號 alpha （ 小写 ） 加 eta （ 小写 ） 加 delta （ 小写 ） 右小括號 加 exp 左小括號 alpha （ 小写 ） 加 gamma （ 小写 ） 加 delta （ 小写 ） 右小括號 右中括號&#10;I 有 插入號 在上方 下標 alpha （ 小写 ） alpha （ 小写 ） 結束下標 等於 pi （ 小写 ） 下標 1 左小括號 Y 有 橫槓 在上方 下標 點 11 結束下標 加 Y 有 橫槓 在上方 下標 點 21 結束下標 右小括號 加 pi （ 小写 ） 下標 2 左小括號 Y 有 橫槓 在上方 下標 點 12 結束下標 加 Y 有 橫槓 在上方 下標 點 22 結束下標 右小括號&#10;&#10;I 下標 alpha （ 小写 ） eta （ 小写 ） 結束下標 等於 分數 N 分之 1 E 左中括號 負 分數 偏微分 alpha （ 小写 ） 偏微分 eta （ 小写 ）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eta （ 小写 ） 加 delta （ 小写 ） 右小括號 右中括號&#10;I 有 插入號 在上方 下標 alpha （ 小写 ） eta （ 小写 ） 結束下標 等於 pi （ 小写 ） 下標 1 Y 有 橫槓 在上方 下標 點 21 結束下標 加 pi （ 小写 ） 下標 2 Y 有 橫槓 在上方 下標 點 12 結束下標&#10;&#10;I 下標 alpha （ 小写 ） gamma （ 小写 ） 結束下標 等於 分數 N 分之 1 E 左中括號 負 分數 偏微分 alpha （ 小写 ） 偏微分 gamma （ 小写 ）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gamma （ 小写 ） 加 delta （ 小写 ） 右小括號 右中括號&#10;I 有 插入號 在上方 下標 alpha （ 小写 ） gamma （ 小写 ） 結束下標 等於 pi （ 小写 ） 下標 1 Y 有 橫槓 在上方 下標 點 21 結束下標 加 pi （ 小写 ） 下標 2 Y 有 橫槓 在上方 下標 點 22 結束下標&#10;&#10;&#10;I 下標 alpha （ 小写 ） delta （ 小写 ） 結束下標 等於 分數 N 分之 1 E 左中括號 負 分數 偏微分 alpha （ 小写 ） 偏微分 delta （ 小写 ） 分之 偏微分 平方 l 結束分數 右中括號 等於 pi （ 小写 ） 下標 2 左中括號 exp 左小括號 alpha （ 小写 ） 加 eta （ 小写 ） 加 delta （ 小写 ） 右小括號 加 exp 左小括號 alpha （ 小写 ） 加 gamma （ 小写 ） 加 delta （ 小写 ） 右小括號 右中括號&#10;I 有 插入號 在上方 下標 alpha （ 小写 ） delta （ 小写 ） 結束下標 等於 pi （ 小写 ） 下標 2 左小括號 Y 有 橫槓 在上方 下標 點 12 結束下標 加 Y 有 橫槓 在上方 下標 點 22 結束下標 右小括號&#10;&#10;I 下標 eta （ 小写 ） eta （ 小写 ） 結束下標 等於 分數 N 分之 1 E 左中括號 負 分數 偏微分 eta （ 小写 ） 平方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eta （ 小写 ） 加 delta （ 小写 ） 右小括號 右中括號&#10;I 有 插入號 在上方 下標 eta （ 小写 ） eta （ 小写 ） 結束下標 等於 pi （ 小写 ） 下標 1 Y 有 橫槓 在上方 下標 點 21 結束下標 加 pi （ 小写 ） 下標 2 Y 有 橫槓 在上方 下標 點 12 結束下標&#10;&#10;I 下標 eta （ 小写 ） gamma （ 小写 ） 結束下標 等於 分數 N 分之 1 E 左中括號 負 分數 偏微分 eta （ 小写 ） 偏微分 gamma （ 小写 ） 分之 偏微分 平方 l 結束分數 右中括號 等於 pi （ 小写 ） 下標 1 左中括號 exp 左小括號 alpha （ 小写 ） 加 eta （ 小写 ） 加 gamma （ 小写 ） 右小括號 右中括號&#10;I 有 插入號 在上方 下標 eta （ 小写 ） gamma （ 小写 ） 結束下標 等於 pi （ 小写 ） 下標 1 Y 有 橫槓 在上方 下標 點 21 結束下標&#10;&#10;&#10;I 下標 eta （ 小写 ） delta （ 小写 ） 結束下標 等於 分數 N 分之 1 E 左中括號 負 分數 偏微分 eta （ 小写 ） 偏微分 delta （ 小写 ） 分之 偏微分 平方 l 結束分數 右中括號 等於 pi （ 小写 ） 下標 2 左中括號 exp 左小括號 alpha （ 小写 ） 加 eta （ 小写 ） 加 delta （ 小写 ） 右小括號 右中括號&#10;I 有 插入號 在上方 下標 eta （ 小写 ） delta （ 小写 ） 結束下標 等於 pi （ 小写 ） 下標 2 Y 有 橫槓 在上方 下標 點 12 結束下標&#10;&#10;I 下標 gamma （ 小写 ） gamma （ 小写 ） 結束下標 等於 分數 N 分之 1 E 左中括號 負 分數 偏微分 gamma （ 小写 ） 平方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gamma （ 小写 ） 加 delta （ 小写 ） 右小括號 右中括號&#10;I 有 插入號 在上方 下標 gamma （ 小写 ） gamma （ 小写 ） 結束下標 等於 pi （ 小写 ） 下標 1 Y 有 橫槓 在上方 下標 點 21 結束下標 加 pi （ 小写 ） 下標 2 Y 有 橫槓 在上方 下標 點 22 結束下標&#10;&#10;I 下標 gamma （ 小写 ） delta （ 小写 ） 結束下標 等於 分數 N 分之 1 E 左中括號 負 分數 偏微分 gamma （ 小写 ） 下標 2 偏微分 delta （ 小写 ） 分之 偏微分 平方 l 結束分數 右中括號 等於 pi （ 小写 ） 下標 2 左中括號 exp 左小括號 alpha （ 小写 ） 加 gamma （ 小写 ） 加 delta （ 小写 ） 右小括號 右中括號&#10;I 有 插入號 在上方 下標 gamma （ 小写 ） delta （ 小写 ） 結束下標 等於 pi （ 小写 ） 下標 2 Y 有 橫槓 在上方 下標 點 22 結束下標&#10;&#10;&#10;I 下標 delta （ 小写 ） delta （ 小写 ） 結束下標 等於 分數 N 分之 1 E 左中括號 負 分數 偏微分 delta （ 小写 ） 平方 分之 偏微分 平方 l 結束分數 右中括號 等於 pi （ 小写 ） 下標 2 左中括號 exp 左小括號 alpha （ 小写 ） 加 eta （ 小写 ） 加 delta （ 小写 ） 右小括號 加 exp 左小括號 alpha （ 小写 ） 加 gamma （ 小写 ） 加 delta （ 小写 ） 右小括號 右中括號&#10;I 有 插入號 在上方 下標 delta （ 小写 ） delta （ 小写 ） 結束下標 等於 pi （ 小写 ） 下標 2 左小括號 Y 有 橫槓 在上方 下標 點 12 結束下標 加 Y 有 橫槓 在上方 下標 點 22 結束下標 右小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I&lt;/mi&gt;&lt;mrow&gt;&lt;mi&gt;&amp;#x3B1;&lt;/mi&gt;&lt;mi&gt;&amp;#x3B1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1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i&gt;&amp;#x3B1;&lt;/mi&gt;&lt;/mfenced&gt;&lt;mo&gt;+&lt;/mo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1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1&lt;/mn&gt;&lt;/mrow&gt;&lt;/msub&gt;&lt;mo&gt;+&lt;/mo&gt;&lt;msub&gt;&lt;mover accent=\&quot;true\&quot;&gt;&lt;mi&gt;Y&lt;/mi&gt;&lt;mo&gt;&amp;#xAF;&lt;/mo&gt;&lt;/mover&gt;&lt;mrow&gt;&lt;mo&gt;&amp;#x2D9;&lt;/mo&gt;&lt;mn&gt;21&lt;/mn&gt;&lt;/mrow&gt;&lt;/msub&gt;&lt;/mrow&gt;&lt;/mfenced&gt;&lt;mo mathcolor=\&quot;#00007F\&quot;&gt;+&lt;/mo&gt;&lt;msub&gt;&lt;mi mathcolor=\&quot;#00007F\&quot;&gt;&amp;#x3C0;&lt;/mi&gt;&lt;mn mathcolor=\&quot;#00007F\&quot;&gt;2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pace linebreak=\&quot;newline\&quot;/&gt;&lt;msub&gt;&lt;mi&gt;I&lt;/mi&gt;&lt;mrow&gt;&lt;mi&gt;&amp;#x3B1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7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7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1;&lt;/mi&gt;&lt;mi&gt;&amp;#x3B3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3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3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pace linebreak=\&quot;newline\&quot;/&gt;&lt;msub&gt;&lt;mi&gt;I&lt;/mi&gt;&lt;mrow&gt;&lt;mi&gt;&amp;#x3B1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pace linebreak=\&quot;newline\&quot;/&gt;&lt;msub&gt;&lt;mi&gt;I&lt;/mi&gt;&lt;mrow&gt;&lt;mi&gt;&amp;#x3B7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7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7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7;&lt;/mi&gt;&lt;mi&gt;&amp;#x3B3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i&gt;&amp;#x3B3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3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space linebreak=\&quot;newline\&quot;/&gt;&lt;mspace linebreak=\&quot;newline\&quot;/&gt;&lt;mspace linebreak=\&quot;newline\&quot;/&gt;&lt;msub&gt;&lt;mi&gt;I&lt;/mi&gt;&lt;mrow&gt;&lt;mi&gt;&amp;#x3B7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3;&lt;/mi&gt;&lt;mi&gt;&amp;#x3B3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3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3;&lt;/mi&gt;&lt;mi&gt;&amp;#x3B3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i&gt;&amp;#x3B3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&gt;&lt;mi&gt;&amp;#x3B3;&lt;/mi&gt;&lt;mn&gt;2&lt;/mn&gt;&lt;/msub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3;&lt;/mi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pace linebreak=\&quot;newline\&quot;/&gt;&lt;msub&gt;&lt;mi&gt;I&lt;/mi&gt;&lt;mrow&gt;&lt;mi&gt;&amp;#x3B4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4;&lt;/mi&gt;&lt;mn&gt;2&lt;/mn&gt;&lt;/msup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4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pace linebreak=\&quot;newline\&quot;/&gt;&lt;mspace linebreak=\&quot;newline\&quot;/&gt;&lt;mspace linebreak=\&quot;newline\&quot;/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 下標 alpha （ 小写 ） alpha （ 小写 ） 結束下標 等於 分數 N 分之 1 E 左中括號 負 分數 偏微分 alpha （ 小写 ） 平方 分之 偏微分 平方 l 結束分數 右中括號 等於 pi （ 小写 ） 下標 1 左中括號 exp 左小括號 alpha （ 小写 ） 右小括號 加 exp 左小括號 alpha （ 小写 ） 加 eta （ 小写 ） 加 gamma （ 小写 ） 右小括號 右中括號 加 pi （ 小写 ） 下標 2 左中括號 exp 左小括號 alpha （ 小写 ） 加 eta （ 小写 ） 加 delta （ 小写 ） 右小括號 加 exp 左小括號 alpha （ 小写 ） 加 gamma （ 小写 ） 加 delta （ 小写 ） 右小括號 右中括號&#10;I 有 插入號 在上方 下標 alpha （ 小写 ） alpha （ 小写 ） 結束下標 等於 pi （ 小写 ） 下標 1 左小括號 Y 有 橫槓 在上方 下標 點 11 結束下標 加 Y 有 橫槓 在上方 下標 點 21 結束下標 右小括號 加 pi （ 小写 ） 下標 2 左小括號 Y 有 橫槓 在上方 下標 點 12 結束下標 加 Y 有 橫槓 在上方 下標 點 22 結束下標 右小括號&#10;&#10;I 下標 alpha （ 小写 ） eta （ 小写 ） 結束下標 等於 分數 N 分之 1 E 左中括號 負 分數 偏微分 alpha （ 小写 ） 偏微分 eta （ 小写 ）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eta （ 小写 ） 加 delta （ 小写 ） 右小括號 右中括號&#10;I 有 插入號 在上方 下標 alpha （ 小写 ） eta （ 小写 ） 結束下標 等於 pi （ 小写 ） 下標 1 Y 有 橫槓 在上方 下標 點 21 結束下標 加 pi （ 小写 ） 下標 2 Y 有 橫槓 在上方 下標 點 12 結束下標&#10;&#10;I 下標 alpha （ 小写 ） gamma （ 小写 ） 結束下標 等於 分數 N 分之 1 E 左中括號 負 分數 偏微分 alpha （ 小写 ） 偏微分 gamma （ 小写 ）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gamma （ 小写 ） 加 delta （ 小写 ） 右小括號 右中括號&#10;I 有 插入號 在上方 下標 alpha （ 小写 ） gamma （ 小写 ） 結束下標 等於 pi （ 小写 ） 下標 1 Y 有 橫槓 在上方 下標 點 21 結束下標 加 pi （ 小写 ） 下標 2 Y 有 橫槓 在上方 下標 點 22 結束下標&#10;&#10;&#10;I 下標 alpha （ 小写 ） delta （ 小写 ） 結束下標 等於 分數 N 分之 1 E 左中括號 負 分數 偏微分 alpha （ 小写 ） 偏微分 delta （ 小写 ） 分之 偏微分 平方 l 結束分數 右中括號 等於 pi （ 小写 ） 下標 2 左中括號 exp 左小括號 alpha （ 小写 ） 加 eta （ 小写 ） 加 delta （ 小写 ） 右小括號 加 exp 左小括號 alpha （ 小写 ） 加 gamma （ 小写 ） 加 delta （ 小写 ） 右小括號 右中括號&#10;I 有 插入號 在上方 下標 alpha （ 小写 ） delta （ 小写 ） 結束下標 等於 pi （ 小写 ） 下標 2 左小括號 Y 有 橫槓 在上方 下標 點 12 結束下標 加 Y 有 橫槓 在上方 下標 點 22 結束下標 右小括號&#10;&#10;I 下標 eta （ 小写 ） eta （ 小写 ） 結束下標 等於 分數 N 分之 1 E 左中括號 負 分數 偏微分 eta （ 小写 ） 平方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eta （ 小写 ） 加 delta （ 小写 ） 右小括號 右中括號&#10;I 有 插入號 在上方 下標 eta （ 小写 ） eta （ 小写 ） 結束下標 等於 pi （ 小写 ） 下標 1 Y 有 橫槓 在上方 下標 點 21 結束下標 加 pi （ 小写 ） 下標 2 Y 有 橫槓 在上方 下標 點 12 結束下標&#10;&#10;I 下標 eta （ 小写 ） gamma （ 小写 ） 結束下標 等於 分數 N 分之 1 E 左中括號 負 分數 偏微分 eta （ 小写 ） 偏微分 gamma （ 小写 ） 分之 偏微分 平方 l 結束分數 右中括號 等於 pi （ 小写 ） 下標 1 左中括號 exp 左小括號 alpha （ 小写 ） 加 eta （ 小写 ） 加 gamma （ 小写 ） 右小括號 右中括號&#10;I 有 插入號 在上方 下標 eta （ 小写 ） gamma （ 小写 ） 結束下標 等於 pi （ 小写 ） 下標 1 Y 有 橫槓 在上方 下標 點 21 結束下標&#10;&#10;&#10;I 下標 eta （ 小写 ） delta （ 小写 ） 結束下標 等於 分數 N 分之 1 E 左中括號 負 分數 偏微分 eta （ 小写 ） 偏微分 delta （ 小写 ） 分之 偏微分 平方 l 結束分數 右中括號 等於 pi （ 小写 ） 下標 2 左中括號 exp 左小括號 alpha （ 小写 ） 加 eta （ 小写 ） 加 delta （ 小写 ） 右小括號 右中括號&#10;I 有 插入號 在上方 下標 eta （ 小写 ） delta （ 小写 ） 結束下標 等於 pi （ 小写 ） 下標 2 Y 有 橫槓 在上方 下標 點 12 結束下標&#10;&#10;I 下標 gamma （ 小写 ） gamma （ 小写 ） 結束下標 等於 分數 N 分之 1 E 左中括號 負 分數 偏微分 gamma （ 小写 ） 平方 分之 偏微分 平方 l 結束分數 右中括號 等於 pi （ 小写 ） 下標 1 左中括號 exp 左小括號 alpha （ 小写 ） 加 eta （ 小写 ） 加 gamma （ 小写 ） 右小括號 右中括號 加 pi （ 小写 ） 下標 2 左中括號 exp 左小括號 alpha （ 小写 ） 加 gamma （ 小写 ） 加 delta （ 小写 ） 右小括號 右中括號&#10;I 有 插入號 在上方 下標 gamma （ 小写 ） gamma （ 小写 ） 結束下標 等於 pi （ 小写 ） 下標 1 Y 有 橫槓 在上方 下標 點 21 結束下標 加 pi （ 小写 ） 下標 2 Y 有 橫槓 在上方 下標 點 22 結束下標&#10;&#10;I 下標 gamma （ 小写 ） delta （ 小写 ） 結束下標 等於 分數 N 分之 1 E 左中括號 負 分數 偏微分 gamma （ 小写 ） 下標 2 偏微分 delta （ 小写 ） 分之 偏微分 平方 l 結束分數 右中括號 等於 pi （ 小写 ） 下標 2 左中括號 exp 左小括號 alpha （ 小写 ） 加 gamma （ 小写 ） 加 delta （ 小写 ） 右小括號 右中括號&#10;I 有 插入號 在上方 下標 gamma （ 小写 ） delta （ 小写 ） 結束下標 等於 pi （ 小写 ） 下標 2 Y 有 橫槓 在上方 下標 點 22 結束下標&#10;&#10;&#10;I 下標 delta （ 小写 ） delta （ 小写 ） 結束下標 等於 分數 N 分之 1 E 左中括號 負 分數 偏微分 delta （ 小写 ） 平方 分之 偏微分 平方 l 結束分數 右中括號 等於 pi （ 小写 ） 下標 2 左中括號 exp 左小括號 alpha （ 小写 ） 加 eta （ 小写 ） 加 delta （ 小写 ） 右小括號 加 exp 左小括號 alpha （ 小写 ） 加 gamma （ 小写 ） 加 delta （ 小写 ） 右小括號 右中括號&#10;I 有 插入號 在上方 下標 delta （ 小写 ） delta （ 小写 ） 結束下標 等於 pi （ 小写 ） 下標 2 左小括號 Y 有 橫槓 在上方 下標 點 12 結束下標 加 Y 有 橫槓 在上方 下標 點 22 結束下標 右小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I&lt;/mi&gt;&lt;mrow&gt;&lt;mi&gt;&amp;#x3B1;&lt;/mi&gt;&lt;mi&gt;&amp;#x3B1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1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i&gt;&amp;#x3B1;&lt;/mi&gt;&lt;/mfenced&gt;&lt;mo&gt;+&lt;/mo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1;&lt;/mi&gt;&lt;/mrow&gt;&lt;/msub&gt;&lt;mo mathcolor=\&quot;#00007F\&quot;&gt;=&lt;/mo&gt;&lt;msub&gt;&lt;mi mathcolor=\&quot;#00007F\&quot;&gt;&amp;#x3C0;&lt;/mi&gt;&lt;mn mathcolor=\&quot;#00007F\&quot;&gt;1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1&lt;/mn&gt;&lt;/mrow&gt;&lt;/msub&gt;&lt;mo&gt;+&lt;/mo&gt;&lt;msub&gt;&lt;mover accent=\&quot;true\&quot;&gt;&lt;mi&gt;Y&lt;/mi&gt;&lt;mo&gt;&amp;#xAF;&lt;/mo&gt;&lt;/mover&gt;&lt;mrow&gt;&lt;mo&gt;&amp;#x2D9;&lt;/mo&gt;&lt;mn&gt;21&lt;/mn&gt;&lt;/mrow&gt;&lt;/msub&gt;&lt;/mrow&gt;&lt;/mfenced&gt;&lt;mo mathcolor=\&quot;#00007F\&quot;&gt;+&lt;/mo&gt;&lt;msub&gt;&lt;mi mathcolor=\&quot;#00007F\&quot;&gt;&amp;#x3C0;&lt;/mi&gt;&lt;mn mathcolor=\&quot;#00007F\&quot;&gt;2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pace linebreak=\&quot;newline\&quot;/&gt;&lt;msub&gt;&lt;mi&gt;I&lt;/mi&gt;&lt;mrow&gt;&lt;mi&gt;&amp;#x3B1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7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7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1;&lt;/mi&gt;&lt;mi&gt;&amp;#x3B3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3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3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pace linebreak=\&quot;newline\&quot;/&gt;&lt;msub&gt;&lt;mi&gt;I&lt;/mi&gt;&lt;mrow&gt;&lt;mi&gt;&amp;#x3B1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1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1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pace linebreak=\&quot;newline\&quot;/&gt;&lt;msub&gt;&lt;mi&gt;I&lt;/mi&gt;&lt;mrow&gt;&lt;mi&gt;&amp;#x3B7;&lt;/mi&gt;&lt;mi&gt;&amp;#x3B7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7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7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7;&lt;/mi&gt;&lt;mi&gt;&amp;#x3B3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i&gt;&amp;#x3B3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3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space linebreak=\&quot;newline\&quot;/&gt;&lt;mspace linebreak=\&quot;newline\&quot;/&gt;&lt;mspace linebreak=\&quot;newline\&quot;/&gt;&lt;msub&gt;&lt;mi&gt;I&lt;/mi&gt;&lt;mrow&gt;&lt;mi&gt;&amp;#x3B7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i&gt;&amp;#x3B7;&lt;/mi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7;&lt;/mi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12&lt;/mn&gt;&lt;/mrow&gt;&lt;/msub&gt;&lt;mspace linebreak=\&quot;newline\&quot;/&gt;&lt;mspace linebreak=\&quot;newline\&quot;/&gt;&lt;msub&gt;&lt;mi&gt;I&lt;/mi&gt;&lt;mrow&gt;&lt;mi&gt;&amp;#x3B3;&lt;/mi&gt;&lt;mi&gt;&amp;#x3B3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3;&lt;/mi&gt;&lt;mn&gt;2&lt;/mn&gt;&lt;/msup&gt;&lt;/mrow&gt;&lt;/mfrac&gt;&lt;/mrow&gt;&lt;/mfenced&gt;&lt;mo&gt;=&lt;/mo&gt;&lt;msub&gt;&lt;mi&gt;&amp;#x3C0;&lt;/mi&gt;&lt;mn&gt;1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3;&lt;/mi&gt;&lt;/mrow&gt;&lt;/mfenced&gt;&lt;/mrow&gt;&lt;/mfenced&gt;&lt;mo&gt;+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3;&lt;/mi&gt;&lt;mi&gt;&amp;#x3B3;&lt;/mi&gt;&lt;/mrow&gt;&lt;/msub&gt;&lt;mo mathcolor=\&quot;#00007F\&quot;&gt;=&lt;/mo&gt;&lt;msub&gt;&lt;mi mathcolor=\&quot;#00007F\&quot;&gt;&amp;#x3C0;&lt;/mi&gt;&lt;mn mathcolor=\&quot;#00007F\&quot;&gt;1&lt;/mn&gt;&lt;/msub&gt;&lt;msub&gt;&lt;mover mathcolor=\&quot;#00007F\&quot; accent=\&quot;true\&quot;&gt;&lt;mi&gt;Y&lt;/mi&gt;&lt;mo&gt;&amp;#xAF;&lt;/mo&gt;&lt;/mover&gt;&lt;mrow mathcolor=\&quot;#00007F\&quot;&gt;&lt;mo&gt;&amp;#x2D9;&lt;/mo&gt;&lt;mn&gt;21&lt;/mn&gt;&lt;/mrow&gt;&lt;/msub&gt;&lt;mo mathcolor=\&quot;#00007F\&quot;&gt;+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ub&gt;&lt;mi&gt;I&lt;/mi&gt;&lt;mrow&gt;&lt;mi&gt;&amp;#x3B3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b&gt;&lt;mi&gt;&amp;#x3B3;&lt;/mi&gt;&lt;mn&gt;2&lt;/mn&gt;&lt;/msub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3;&lt;/mi&gt;&lt;mi&gt;&amp;#x3B4;&lt;/mi&gt;&lt;/mrow&gt;&lt;/msub&gt;&lt;mo mathcolor=\&quot;#00007F\&quot;&gt;=&lt;/mo&gt;&lt;msub&gt;&lt;mi mathcolor=\&quot;#00007F\&quot;&gt;&amp;#x3C0;&lt;/mi&gt;&lt;mn mathcolor=\&quot;#00007F\&quot;&gt;2&lt;/mn&gt;&lt;/msub&gt;&lt;msub&gt;&lt;mover mathcolor=\&quot;#00007F\&quot; accent=\&quot;true\&quot;&gt;&lt;mi&gt;Y&lt;/mi&gt;&lt;mo&gt;&amp;#xAF;&lt;/mo&gt;&lt;/mover&gt;&lt;mrow mathcolor=\&quot;#00007F\&quot;&gt;&lt;mo&gt;&amp;#x2D9;&lt;/mo&gt;&lt;mn&gt;22&lt;/mn&gt;&lt;/mrow&gt;&lt;/msub&gt;&lt;mspace linebreak=\&quot;newline\&quot;/&gt;&lt;mspace linebreak=\&quot;newline\&quot;/&gt;&lt;mspace linebreak=\&quot;newline\&quot;/&gt;&lt;msub&gt;&lt;mi&gt;I&lt;/mi&gt;&lt;mrow&gt;&lt;mi&gt;&amp;#x3B4;&lt;/mi&gt;&lt;mi&gt;&amp;#x3B4;&lt;/mi&gt;&lt;/mrow&gt;&lt;/msub&gt;&lt;mo&gt;=&lt;/mo&gt;&lt;mfrac&gt;&lt;mn&gt;1&lt;/mn&gt;&lt;mi&gt;N&lt;/mi&gt;&lt;/mfrac&gt;&lt;mi&gt;E&lt;/mi&gt;&lt;mfenced open=\&quot;[\&quot; close=\&quot;]\&quot; wrs:valign=\&quot;middle\&quot;&gt;&lt;mrow&gt;&lt;mo&gt;&amp;#x2212;&lt;/mo&gt;&lt;mfrac&gt;&lt;mrow&gt;&lt;msup&gt;&lt;mo&gt;&amp;#x2202;&lt;/mo&gt;&lt;mn&gt;2&lt;/mn&gt;&lt;/msup&gt;&lt;mi&gt;l&lt;/mi&gt;&lt;/mrow&gt;&lt;mrow&gt;&lt;mo&gt;&amp;#x2202;&lt;/mo&gt;&lt;msup&gt;&lt;mi&gt;&amp;#x3B4;&lt;/mi&gt;&lt;mn&gt;2&lt;/mn&gt;&lt;/msup&gt;&lt;/mrow&gt;&lt;/mfrac&gt;&lt;/mrow&gt;&lt;/mfenced&gt;&lt;mo&gt;=&lt;/mo&gt;&lt;msub&gt;&lt;mi&gt;&amp;#x3C0;&lt;/mi&gt;&lt;mn&gt;2&lt;/mn&gt;&lt;/msub&gt;&lt;mfenced open=\&quot;[\&quot; close=\&quot;]\&quot; wrs:valign=\&quot;middle\&quot;&gt;&lt;mrow&gt;&lt;mi&gt;exp&lt;/mi&gt;&lt;mfenced wrs:valign=\&quot;middle\&quot;&gt;&lt;mrow&gt;&lt;mi&gt;&amp;#x3B1;&lt;/mi&gt;&lt;mo&gt;+&lt;/mo&gt;&lt;mi&gt;&amp;#x3B7;&lt;/mi&gt;&lt;mo&gt;+&lt;/mo&gt;&lt;mi&gt;&amp;#x3B4;&lt;/mi&gt;&lt;/mrow&gt;&lt;/mfenced&gt;&lt;mo&gt;+&lt;/mo&gt;&lt;mi&gt;exp&lt;/mi&gt;&lt;mfenced wrs:valign=\&quot;middle\&quot;&gt;&lt;mrow&gt;&lt;mi&gt;&amp;#x3B1;&lt;/mi&gt;&lt;mo&gt;+&lt;/mo&gt;&lt;mi&gt;&amp;#x3B3;&lt;/mi&gt;&lt;mo&gt;+&lt;/mo&gt;&lt;mi&gt;&amp;#x3B4;&lt;/mi&gt;&lt;/mrow&gt;&lt;/mfenced&gt;&lt;/mrow&gt;&lt;/mfenced&gt;&lt;mspace linebreak=\&quot;newline\&quot;/&gt;&lt;msub&gt;&lt;mover mathcolor=\&quot;#00007F\&quot; accent=\&quot;true\&quot;&gt;&lt;mi&gt;I&lt;/mi&gt;&lt;mo&gt;^&lt;/mo&gt;&lt;/mover&gt;&lt;mrow mathcolor=\&quot;#00007F\&quot;&gt;&lt;mi&gt;&amp;#x3B4;&lt;/mi&gt;&lt;mi&gt;&amp;#x3B4;&lt;/mi&gt;&lt;/mrow&gt;&lt;/msub&gt;&lt;mo mathcolor=\&quot;#00007F\&quot;&gt;=&lt;/mo&gt;&lt;msub&gt;&lt;mi mathcolor=\&quot;#00007F\&quot;&gt;&amp;#x3C0;&lt;/mi&gt;&lt;mn mathcolor=\&quot;#00007F\&quot;&gt;2&lt;/mn&gt;&lt;/msub&gt;&lt;mfenced mathcolor=\&quot;#00007F\&quot; wrs:valign=\&quot;middle\&quot;&gt;&lt;mrow&gt;&lt;msub&gt;&lt;mover accent=\&quot;true\&quot;&gt;&lt;mi&gt;Y&lt;/mi&gt;&lt;mo&gt;&amp;#xAF;&lt;/mo&gt;&lt;/mover&gt;&lt;mrow&gt;&lt;mo&gt;&amp;#x2D9;&lt;/mo&gt;&lt;mn&gt;12&lt;/mn&gt;&lt;/mrow&gt;&lt;/msub&gt;&lt;mo&gt;+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pace linebreak=\&quot;newline\&quot;/&gt;&lt;mspace linebreak=\&quot;newline\&quot;/&gt;&lt;mspace linebreak=\&quot;newline\&quot;/&gt;&lt;/mstyle&gt;&lt;/math&gt;&quot;}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737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93C1A" w14:textId="78CEA9C9" w:rsidR="00ED35B3" w:rsidRPr="00F24B8D" w:rsidRDefault="00412AD4" w:rsidP="00ED35B3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V</w:t>
      </w:r>
      <w:r>
        <w:rPr>
          <w:rFonts w:ascii="Times New Roman" w:eastAsia="標楷體" w:hAnsi="Times New Roman" w:cs="Times New Roman"/>
        </w:rPr>
        <w:t>ariance Matrix</w:t>
      </w:r>
    </w:p>
    <w:p w14:paraId="436965B4" w14:textId="311B1502" w:rsidR="0077606D" w:rsidRPr="00412AD4" w:rsidRDefault="00DC4ED8" w:rsidP="00BA1EC4">
      <w:pPr>
        <w:pStyle w:val="MTDisplayEquation"/>
        <w:rPr>
          <w:rFonts w:ascii="Times New Roman" w:eastAsia="標楷體" w:hAnsi="Times New Roman" w:cs="Times New Roman"/>
        </w:rPr>
      </w:pPr>
      <w:r>
        <w:lastRenderedPageBreak/>
        <w:tab/>
      </w:r>
      <w:r w:rsidR="00BA1EC4">
        <w:rPr>
          <w:noProof/>
          <w:position w:val="-265"/>
        </w:rPr>
        <w:drawing>
          <wp:inline distT="0" distB="0" distL="0" distR="0" wp14:anchorId="7701B475" wp14:editId="1774D854">
            <wp:extent cx="4632235" cy="3800728"/>
            <wp:effectExtent l="0" t="0" r="0" b="0"/>
            <wp:docPr id="24" name="Picture 1" descr="V 下標 alpha （ 小写 ） alpha （ 小写 ） 結束下標 等於 分數 N 分之 1 V a r 左中括號 分數 偏微分 alpha （ 小写 ） 分之 偏微分 l 結束分數 右中括號 等於 pi （ 小写 ） 下標 1 左中括號 V a r 左小括號 Y 有 橫槓 在上方 下標 點 11 結束下標 右小括號 加 V a r 左小括號 Y 有 橫槓 在上方 下標 點 21 結束下標 右小括號 右中括號 加 pi （ 小写 ） 下標 2 左中括號 V a r 左小括號 Y 有 橫槓 在上方 下標 點 12 結束下標 右小括號 加 V a r 左小括號 Y 有 橫槓 在上方 下標 點 22 結束下標 右小括號 右中括號&#10;V 下標 alpha （ 小写 ） eta （ 小写 ） 結束下標 等於 分數 N 分之 1 C o v 左中括號 分數 偏微分 alpha （ 小写 ） 分之 偏微分 l 結束分數 空格 逗號 分數 偏微分 eta （ 小写 ） 分之 偏微分 l 結束分數 右中括號 等於 pi （ 小写 ） 下標 1 左中括號 V a r 左小括號 Y 有 橫槓 在上方 下標 點 21 結束下標 右小括號 加 C o v 左小括號 Y 有 橫槓 在上方 下標 點 11 結束下標 逗號 Y 有 橫槓 在上方 下標 點 21 結束下標 右小括號 右方括号 加 pi （ 小写 ） 下標 2 左方括号 V a r 左小括號 Y 有 橫槓 在上方 下標 點 12 結束下標 右小括號 加 C o v 左小括號 Y 有 橫槓 在上方 下標 點 12 結束下標 逗號 Y 有 橫槓 在上方 下標 點 22 結束下標 右小括號 右中括號&#10;V 下標 alpha （ 小写 ） gamma （ 小写 ） 結束下標 等於 分數 N 分之 1 C o v 左中括號 分數 偏微分 alpha （ 小写 ） 分之 偏微分 l 結束分數 空格 逗號 分數 偏微分 gamma （ 小写 ） 分之 偏微分 l 結束分數 空格 右中括號 等於 pi （ 小写 ） 下標 1 左中括號 V a r 左小括號 Y 有 橫槓 在上方 下標 點 21 結束下標 右小括號 加 C o v 左小括號 Y 有 橫槓 在上方 下標 點 11 結束下標 逗號 Y 有 橫槓 在上方 下標 點 21 結束下標 右小括號 右中括號 加 空格 pi （ 小写 ） 下標 2 左中括號 V a r 左小括號 Y 有 橫槓 在上方 下標 點 22 結束下標 右小括號 加 C o v 左小括號 Y 有 橫槓 在上方 下標 點 12 結束下標 逗號 Y 有 橫槓 在上方 下標 點 22 結束下標 右小括號 右中括號&#10;V 下標 alpha （ 小写 ） delta （ 小写 ） 結束下標 等於 分數 N 分之 1 C o v 左中括號 分數 偏微分 alpha （ 小写 ） 分之 偏微分 l 結束分數 空格 逗號 分數 偏微分 delta （ 小写 ） 分之 偏微分 l 結束分數 右中括號 等於 pi （ 小写 ） 下標 2 左中括號 V a r 左小括號 Y 有 橫槓 在上方 下標 點 12 結束下標 右小括號 加 V a r 左小括號 Y 有 橫槓 在上方 下標 點 22 結束下標 右小括號 右中括號&#10;V 下標 eta （ 小写 ） eta （ 小写 ） 結束下標 等於 分數 N 分之 1 V a r 左中括號 分數 偏微分 eta （ 小写 ） 分之 偏微分 l 結束分數 右中括號 等於 pi （ 小写 ） 下標 1 左中括號 V a r 左小括號 Y 有 橫槓 在上方 下標 點 21 結束下標 右小括號 右中括號 加 pi （ 小写 ） 下標 2 V a r 左小括號 Y 有 橫槓 在上方 下標 點 12 結束下標 右小括號&#10;V 下標 eta （ 小写 ） gamma （ 小写 ） 結束下標 等於 分數 N 分之 1 C o v 左中括號 分數 偏微分 eta （ 小写 ） 分之 偏微分 l 結束分數 空格 逗號 分數 偏微分 gamma （ 小写 ） 下標 2 分之 偏微分 l 結束分數 右中括號 等於 pi （ 小写 ） 下標 1 V a r 左小括號 Y 有 橫槓 在上方 下標 點 21 結束下標 右小括號 加 pi （ 小写 ） 下標 2 C o v 左小括號 Y 有 橫槓 在上方 下標 點 12 結束下標 逗號 Y 有 橫槓 在上方 下標 點 22 結束下標 右小括號&#10;V 下標 eta （ 小写 ） delta （ 小写 ） 結束下標 等於 分數 N 分之 1 C o v 左中括號 分數 偏微分 eta （ 小写 ） 分之 偏微分 l 結束分數 空格 逗號 分數 偏微分 delta （ 小写 ） 分之 偏微分 l 結束分數 右中括號 等於 pi （ 小写 ） 下標 2 左中括號 V a r 左小括號 Y 有 橫槓 在上方 下標 點 12 結束下標 右小括號 加 C o v 左小括號 Y 有 橫槓 在上方 下標 點 12 結束下標 逗號 Y 有 橫槓 在上方 下標 點 22 結束下標 右小括號 右中括號&#10;V 下標 gamma （ 小写 ） gamma （ 小写 ） 結束下標 等於 分數 N 分之 1 V a r 左中括號 分數 偏微分 gamma （ 小写 ） 分之 偏微分 l 結束分數 右中括號 等於 pi （ 小写 ） 下標 1 V a r 左小括號 Y 有 橫槓 在上方 下標 點 21 結束下標 右小括號 加 pi （ 小写 ） 下標 2 V a r 左小括號 Y 有 橫槓 在上方 下標 點 22 結束下標 右小括號&#10;V 下標 gamma （ 小写 ） delta （ 小写 ） 結束下標 等於 分數 N 分之 1 C o v 左中括號 分數 偏微分 gamma （ 小写 ） 分之 偏微分 l 結束分數 空格 逗號 分數 偏微分 delta （ 小写 ） 分之 偏微分 l 結束分數 右中括號 等於 pi （ 小写 ） 下標 2 左中括號 V a r 左小括號 Y 有 橫槓 在上方 下標 點 22 結束下標 右小括號 加 C o v 左小括號 Y 有 橫槓 在上方 下標 點 12 結束下標 逗號 Y 有 橫槓 在上方 下標 點 22 結束下標 右小括號 右中括號&#10;V 下標 delta （ 小写 ） delta （ 小写 ） 結束下標 等於 分數 N 分之 1 V a r 左中括號 空格 分數 偏微分 delta （ 小写 ） 分之 偏微分 l 結束分數 空格 右中括號 等於 pi （ 小写 ） 下標 2 左中括號 V a r 左小括號 Y 有 橫槓 在上方 下標 點 12 結束下標 右小括號 加 V a r 左小括號 Y 有 橫槓 在上方 下標 點 22 結束下標 右小括號 右中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V&lt;/mi&gt;&lt;mrow&gt;&lt;mi&gt;&amp;#x3B1;&lt;/mi&gt;&lt;mi&gt;&amp;#x3B1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1;&lt;/mi&gt;&lt;/mrow&gt;&lt;/mfrac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1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/mrow&gt;&lt;/mfenced&gt;&lt;mo&gt;+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/mrow&gt;&lt;/mfenced&gt;&lt;mspace linebreak=\&quot;newline\&quot;/&gt;&lt;msub&gt;&lt;mi&gt;V&lt;/mi&gt;&lt;mrow&gt;&lt;mi&gt;&amp;#x3B1;&lt;/mi&gt;&lt;mi&gt;&amp;#x3B7;&lt;/mi&gt;&lt;/mrow&gt;&lt;/msub&gt;&lt;mo&gt;=&lt;/mo&gt;&lt;mfrac&gt;&lt;mn&gt;1&lt;/mn&gt;&lt;mi&gt;N&lt;/mi&gt;&lt;/mfrac&gt;&lt;mi&gt;C&lt;/mi&gt;&lt;mi&gt;o&lt;/mi&gt;&lt;mi&gt;v&lt;/mi&gt;&lt;mfenced open=\&quot;[\&quot; close=\&quot;]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7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mrow&gt;&lt;mo&gt;]&lt;/mo&gt;&lt;mo&gt;+&lt;/mo&gt;&lt;msub&gt;&lt;mi&gt;&amp;#x3C0;&lt;/mi&gt;&lt;mn&gt;2&lt;/mn&gt;&lt;/msub&gt;&lt;mo&gt;[&lt;/mo&gt;&lt;/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1;&lt;/mi&gt;&lt;mi&gt;&amp;#x3B3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3;&lt;/mi&gt;&lt;/mrow&gt;&lt;/mfrac&gt;&lt;mo&gt;&amp;#xA0;&lt;/mo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/mrow&gt;&lt;/mfenced&gt;&lt;mo&gt;+&lt;/mo&gt;&lt;mo&gt;&amp;#xA0;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1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/mrow&gt;&lt;/mfenced&gt;&lt;mspace linebreak=\&quot;newline\&quot;/&gt;&lt;msub&gt;&lt;mi&gt;V&lt;/mi&gt;&lt;mrow&gt;&lt;mi&gt;&amp;#x3B7;&lt;/mi&gt;&lt;mi&gt;&amp;#x3B7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7;&lt;/mi&gt;&lt;/mrow&gt;&lt;/mfrac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/mrow&gt;&lt;/mfenced&gt;&lt;mo&gt;+&lt;/mo&gt;&lt;msub&gt;&lt;mi&gt;&amp;#x3C0;&lt;/mi&gt;&lt;mn&gt;2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space linebreak=\&quot;newline\&quot;/&gt;&lt;msub&gt;&lt;mi&gt;V&lt;/mi&gt;&lt;mrow&gt;&lt;mi&gt;&amp;#x3B7;&lt;/mi&gt;&lt;mi&gt;&amp;#x3B3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2&lt;/mn&gt;&lt;/msub&gt;&lt;/mrow&gt;&lt;/mfrac&gt;&lt;/mrow&gt;&lt;/mfenced&gt;&lt;mo&gt;=&lt;/mo&gt;&lt;msub&gt;&lt;mi&gt;&amp;#x3C0;&lt;/mi&gt;&lt;mn&gt;1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sub&gt;&lt;mi&gt;&amp;#x3C0;&lt;/mi&gt;&lt;mn&gt;2&lt;/mn&gt;&lt;/msub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ub&gt;&lt;mi&gt;V&lt;/mi&gt;&lt;mrow&gt;&lt;mi&gt;&amp;#x3B7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3;&lt;/mi&gt;&lt;mi&gt;&amp;#x3B3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3;&lt;/mi&gt;&lt;/mrow&gt;&lt;/mfrac&gt;&lt;/mfenced&gt;&lt;mo&gt;=&lt;/mo&gt;&lt;msub&gt;&lt;mi&gt;&amp;#x3C0;&lt;/mi&gt;&lt;mn&gt;1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sub&gt;&lt;mi&gt;&amp;#x3C0;&lt;/mi&gt;&lt;mn&gt;2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mspace linebreak=\&quot;newline\&quot;/&gt;&lt;msub&gt;&lt;mi&gt;V&lt;/mi&gt;&lt;mrow&gt;&lt;mi&gt;&amp;#x3B3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3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4;&lt;/mi&gt;&lt;mi&gt;&amp;#x3B4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row&gt;&lt;mo&gt;&amp;#xA0;&lt;/mo&gt;&lt;mfrac&gt;&lt;mrow&gt;&lt;mo&gt;&amp;#x2202;&lt;/mo&gt;&lt;mi&gt;l&lt;/mi&gt;&lt;/mrow&gt;&lt;mrow&gt;&lt;mo&gt;&amp;#x2202;&lt;/mo&gt;&lt;mi&gt;&amp;#x3B4;&lt;/mi&gt;&lt;/mrow&gt;&lt;/mfrac&gt;&lt;mo&gt;&amp;#xA0;&lt;/mo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/mrow&gt;&lt;/mfenced&gt;&lt;mspace linebreak=\&quot;newline\&quot;/&gt;&lt;mspace linebreak=\&quot;newline\&quot;/&gt;&lt;mspace linebreak=\&quot;newline\&quot;/&gt;&lt;mspace linebreak=\&quot;newline\&quot;/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V 下標 alpha （ 小写 ） alpha （ 小写 ） 結束下標 等於 分數 N 分之 1 V a r 左中括號 分數 偏微分 alpha （ 小写 ） 分之 偏微分 l 結束分數 右中括號 等於 pi （ 小写 ） 下標 1 左中括號 V a r 左小括號 Y 有 橫槓 在上方 下標 點 11 結束下標 右小括號 加 V a r 左小括號 Y 有 橫槓 在上方 下標 點 21 結束下標 右小括號 右中括號 加 pi （ 小写 ） 下標 2 左中括號 V a r 左小括號 Y 有 橫槓 在上方 下標 點 12 結束下標 右小括號 加 V a r 左小括號 Y 有 橫槓 在上方 下標 點 22 結束下標 右小括號 右中括號&#10;V 下標 alpha （ 小写 ） eta （ 小写 ） 結束下標 等於 分數 N 分之 1 C o v 左中括號 分數 偏微分 alpha （ 小写 ） 分之 偏微分 l 結束分數 空格 逗號 分數 偏微分 eta （ 小写 ） 分之 偏微分 l 結束分數 右中括號 等於 pi （ 小写 ） 下標 1 左中括號 V a r 左小括號 Y 有 橫槓 在上方 下標 點 21 結束下標 右小括號 加 C o v 左小括號 Y 有 橫槓 在上方 下標 點 11 結束下標 逗號 Y 有 橫槓 在上方 下標 點 21 結束下標 右小括號 右方括号 加 pi （ 小写 ） 下標 2 左方括号 V a r 左小括號 Y 有 橫槓 在上方 下標 點 12 結束下標 右小括號 加 C o v 左小括號 Y 有 橫槓 在上方 下標 點 12 結束下標 逗號 Y 有 橫槓 在上方 下標 點 22 結束下標 右小括號 右中括號&#10;V 下標 alpha （ 小写 ） gamma （ 小写 ） 結束下標 等於 分數 N 分之 1 C o v 左中括號 分數 偏微分 alpha （ 小写 ） 分之 偏微分 l 結束分數 空格 逗號 分數 偏微分 gamma （ 小写 ） 分之 偏微分 l 結束分數 空格 右中括號 等於 pi （ 小写 ） 下標 1 左中括號 V a r 左小括號 Y 有 橫槓 在上方 下標 點 21 結束下標 右小括號 加 C o v 左小括號 Y 有 橫槓 在上方 下標 點 11 結束下標 逗號 Y 有 橫槓 在上方 下標 點 21 結束下標 右小括號 右中括號 加 空格 pi （ 小写 ） 下標 2 左中括號 V a r 左小括號 Y 有 橫槓 在上方 下標 點 22 結束下標 右小括號 加 C o v 左小括號 Y 有 橫槓 在上方 下標 點 12 結束下標 逗號 Y 有 橫槓 在上方 下標 點 22 結束下標 右小括號 右中括號&#10;V 下標 alpha （ 小写 ） delta （ 小写 ） 結束下標 等於 分數 N 分之 1 C o v 左中括號 分數 偏微分 alpha （ 小写 ） 分之 偏微分 l 結束分數 空格 逗號 分數 偏微分 delta （ 小写 ） 分之 偏微分 l 結束分數 右中括號 等於 pi （ 小写 ） 下標 2 左中括號 V a r 左小括號 Y 有 橫槓 在上方 下標 點 12 結束下標 右小括號 加 V a r 左小括號 Y 有 橫槓 在上方 下標 點 22 結束下標 右小括號 右中括號&#10;V 下標 eta （ 小写 ） eta （ 小写 ） 結束下標 等於 分數 N 分之 1 V a r 左中括號 分數 偏微分 eta （ 小写 ） 分之 偏微分 l 結束分數 右中括號 等於 pi （ 小写 ） 下標 1 左中括號 V a r 左小括號 Y 有 橫槓 在上方 下標 點 21 結束下標 右小括號 右中括號 加 pi （ 小写 ） 下標 2 V a r 左小括號 Y 有 橫槓 在上方 下標 點 12 結束下標 右小括號&#10;V 下標 eta （ 小写 ） gamma （ 小写 ） 結束下標 等於 分數 N 分之 1 C o v 左中括號 分數 偏微分 eta （ 小写 ） 分之 偏微分 l 結束分數 空格 逗號 分數 偏微分 gamma （ 小写 ） 下標 2 分之 偏微分 l 結束分數 右中括號 等於 pi （ 小写 ） 下標 1 V a r 左小括號 Y 有 橫槓 在上方 下標 點 21 結束下標 右小括號 加 pi （ 小写 ） 下標 2 C o v 左小括號 Y 有 橫槓 在上方 下標 點 12 結束下標 逗號 Y 有 橫槓 在上方 下標 點 22 結束下標 右小括號&#10;V 下標 eta （ 小写 ） delta （ 小写 ） 結束下標 等於 分數 N 分之 1 C o v 左中括號 分數 偏微分 eta （ 小写 ） 分之 偏微分 l 結束分數 空格 逗號 分數 偏微分 delta （ 小写 ） 分之 偏微分 l 結束分數 右中括號 等於 pi （ 小写 ） 下標 2 左中括號 V a r 左小括號 Y 有 橫槓 在上方 下標 點 12 結束下標 右小括號 加 C o v 左小括號 Y 有 橫槓 在上方 下標 點 12 結束下標 逗號 Y 有 橫槓 在上方 下標 點 22 結束下標 右小括號 右中括號&#10;V 下標 gamma （ 小写 ） gamma （ 小写 ） 結束下標 等於 分數 N 分之 1 V a r 左中括號 分數 偏微分 gamma （ 小写 ） 分之 偏微分 l 結束分數 右中括號 等於 pi （ 小写 ） 下標 1 V a r 左小括號 Y 有 橫槓 在上方 下標 點 21 結束下標 右小括號 加 pi （ 小写 ） 下標 2 V a r 左小括號 Y 有 橫槓 在上方 下標 點 22 結束下標 右小括號&#10;V 下標 gamma （ 小写 ） delta （ 小写 ） 結束下標 等於 分數 N 分之 1 C o v 左中括號 分數 偏微分 gamma （ 小写 ） 分之 偏微分 l 結束分數 空格 逗號 分數 偏微分 delta （ 小写 ） 分之 偏微分 l 結束分數 右中括號 等於 pi （ 小写 ） 下標 2 左中括號 V a r 左小括號 Y 有 橫槓 在上方 下標 點 22 結束下標 右小括號 加 C o v 左小括號 Y 有 橫槓 在上方 下標 點 12 結束下標 逗號 Y 有 橫槓 在上方 下標 點 22 結束下標 右小括號 右中括號&#10;V 下標 delta （ 小写 ） delta （ 小写 ） 結束下標 等於 分數 N 分之 1 V a r 左中括號 空格 分數 偏微分 delta （ 小写 ） 分之 偏微分 l 結束分數 空格 右中括號 等於 pi （ 小写 ） 下標 2 左中括號 V a r 左小括號 Y 有 橫槓 在上方 下標 點 12 結束下標 右小括號 加 V a r 左小括號 Y 有 橫槓 在上方 下標 點 22 結束下標 右小括號 右中括號&#10;&#10;&#10;&#10;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ub&gt;&lt;mi&gt;V&lt;/mi&gt;&lt;mrow&gt;&lt;mi&gt;&amp;#x3B1;&lt;/mi&gt;&lt;mi&gt;&amp;#x3B1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1;&lt;/mi&gt;&lt;/mrow&gt;&lt;/mfrac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1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/mrow&gt;&lt;/mfenced&gt;&lt;mo&gt;+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/mrow&gt;&lt;/mfenced&gt;&lt;mspace linebreak=\&quot;newline\&quot;/&gt;&lt;msub&gt;&lt;mi&gt;V&lt;/mi&gt;&lt;mrow&gt;&lt;mi&gt;&amp;#x3B1;&lt;/mi&gt;&lt;mi&gt;&amp;#x3B7;&lt;/mi&gt;&lt;/mrow&gt;&lt;/msub&gt;&lt;mo&gt;=&lt;/mo&gt;&lt;mfrac&gt;&lt;mn&gt;1&lt;/mn&gt;&lt;mi&gt;N&lt;/mi&gt;&lt;/mfrac&gt;&lt;mi&gt;C&lt;/mi&gt;&lt;mi&gt;o&lt;/mi&gt;&lt;mi&gt;v&lt;/mi&gt;&lt;mfenced open=\&quot;[\&quot; close=\&quot;]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7;&lt;/mi&gt;&lt;/mrow&gt;&lt;/mfrac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mrow&gt;&lt;mo&gt;]&lt;/mo&gt;&lt;mo&gt;+&lt;/mo&gt;&lt;msub&gt;&lt;mi&gt;&amp;#x3C0;&lt;/mi&gt;&lt;mn&gt;2&lt;/mn&gt;&lt;/msub&gt;&lt;mo&gt;[&lt;/mo&gt;&lt;/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1;&lt;/mi&gt;&lt;mi&gt;&amp;#x3B3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3;&lt;/mi&gt;&lt;/mrow&gt;&lt;/mfrac&gt;&lt;mo&gt;&amp;#xA0;&lt;/mo&gt;&lt;/mrow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1&lt;/mn&gt;&lt;/mrow&gt;&lt;/msub&gt;&lt;mo&gt;,&lt;/mo&gt;&lt;msub&gt;&lt;mover accent=\&quot;true\&quot;&gt;&lt;mi&gt;Y&lt;/mi&gt;&lt;mo&gt;&amp;#xAF;&lt;/mo&gt;&lt;/mover&gt;&lt;mrow&gt;&lt;mo&gt;&amp;#x2D9;&lt;/mo&gt;&lt;mn&gt;21&lt;/mn&gt;&lt;/mrow&gt;&lt;/msub&gt;&lt;/mrow&gt;&lt;/mfenced&gt;&lt;/mrow&gt;&lt;/mfenced&gt;&lt;mo&gt;+&lt;/mo&gt;&lt;mo&gt;&amp;#xA0;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1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1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/mrow&gt;&lt;/mfenced&gt;&lt;mspace linebreak=\&quot;newline\&quot;/&gt;&lt;msub&gt;&lt;mi&gt;V&lt;/mi&gt;&lt;mrow&gt;&lt;mi&gt;&amp;#x3B7;&lt;/mi&gt;&lt;mi&gt;&amp;#x3B7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7;&lt;/mi&gt;&lt;/mrow&gt;&lt;/mfrac&gt;&lt;/mfenced&gt;&lt;mo&gt;=&lt;/mo&gt;&lt;msub&gt;&lt;mi&gt;&amp;#x3C0;&lt;/mi&gt;&lt;mn&gt;1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/mrow&gt;&lt;/mfenced&gt;&lt;mo&gt;+&lt;/mo&gt;&lt;msub&gt;&lt;mi&gt;&amp;#x3C0;&lt;/mi&gt;&lt;mn&gt;2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space linebreak=\&quot;newline\&quot;/&gt;&lt;msub&gt;&lt;mi&gt;V&lt;/mi&gt;&lt;mrow&gt;&lt;mi&gt;&amp;#x3B7;&lt;/mi&gt;&lt;mi&gt;&amp;#x3B3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sub&gt;&lt;mi&gt;&amp;#x3B3;&lt;/mi&gt;&lt;mn&gt;2&lt;/mn&gt;&lt;/msub&gt;&lt;/mrow&gt;&lt;/mfrac&gt;&lt;/mrow&gt;&lt;/mfenced&gt;&lt;mo&gt;=&lt;/mo&gt;&lt;msub&gt;&lt;mi&gt;&amp;#x3C0;&lt;/mi&gt;&lt;mn&gt;1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sub&gt;&lt;mi&gt;&amp;#x3C0;&lt;/mi&gt;&lt;mn&gt;2&lt;/mn&gt;&lt;/msub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mspace linebreak=\&quot;newline\&quot;/&gt;&lt;msub&gt;&lt;mi&gt;V&lt;/mi&gt;&lt;mrow&gt;&lt;mi&gt;&amp;#x3B7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7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3;&lt;/mi&gt;&lt;mi&gt;&amp;#x3B3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frac&gt;&lt;mrow&gt;&lt;mo&gt;&amp;#x2202;&lt;/mo&gt;&lt;mi&gt;l&lt;/mi&gt;&lt;/mrow&gt;&lt;mrow&gt;&lt;mo&gt;&amp;#x2202;&lt;/mo&gt;&lt;mi&gt;&amp;#x3B3;&lt;/mi&gt;&lt;/mrow&gt;&lt;/mfrac&gt;&lt;/mfenced&gt;&lt;mo&gt;=&lt;/mo&gt;&lt;msub&gt;&lt;mi&gt;&amp;#x3C0;&lt;/mi&gt;&lt;mn&gt;1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1&lt;/mn&gt;&lt;/mrow&gt;&lt;/msub&gt;&lt;/mfenced&gt;&lt;mo&gt;+&lt;/mo&gt;&lt;msub&gt;&lt;mi&gt;&amp;#x3C0;&lt;/mi&gt;&lt;mn&gt;2&lt;/mn&gt;&lt;/msub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mspace linebreak=\&quot;newline\&quot;/&gt;&lt;msub&gt;&lt;mi&gt;V&lt;/mi&gt;&lt;mrow&gt;&lt;mi&gt;&amp;#x3B3;&lt;/mi&gt;&lt;mi&gt;&amp;#x3B4;&lt;/mi&gt;&lt;/mrow&gt;&lt;/msub&gt;&lt;mo&gt;=&lt;/mo&gt;&lt;mfrac&gt;&lt;mn&gt;1&lt;/mn&gt;&lt;mi&gt;N&lt;/mi&gt;&lt;/mfrac&gt;&lt;mi&gt;C&lt;/mi&gt;&lt;mi&gt;o&lt;/mi&gt;&lt;mi&gt;v&lt;/mi&gt;&lt;mfenced open=\&quot;[\&quot; close=\&quot;]\&quot; wrs:valign=\&quot;middle\&quot;&gt;&lt;mrow&gt;&lt;mfrac&gt;&lt;mrow&gt;&lt;mo&gt;&amp;#x2202;&lt;/mo&gt;&lt;mi&gt;l&lt;/mi&gt;&lt;/mrow&gt;&lt;mrow&gt;&lt;mo&gt;&amp;#x2202;&lt;/mo&gt;&lt;mi&gt;&amp;#x3B3;&lt;/mi&gt;&lt;/mrow&gt;&lt;/mfrac&gt;&lt;mo&gt;&amp;#xA0;&lt;/mo&gt;&lt;mo&gt;,&lt;/mo&gt;&lt;mfrac&gt;&lt;mrow&gt;&lt;mo&gt;&amp;#x2202;&lt;/mo&gt;&lt;mi&gt;l&lt;/mi&gt;&lt;/mrow&gt;&lt;mrow&gt;&lt;mo&gt;&amp;#x2202;&lt;/mo&gt;&lt;mi&gt;&amp;#x3B4;&lt;/mi&gt;&lt;/mrow&gt;&lt;/mfrac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mo&gt;+&lt;/mo&gt;&lt;mi&gt;C&lt;/mi&gt;&lt;mi&gt;o&lt;/mi&gt;&lt;mi&gt;v&lt;/mi&gt;&lt;mfenced wrs:valign=\&quot;middle\&quot;&gt;&lt;mrow&gt;&lt;msub&gt;&lt;mover accent=\&quot;true\&quot;&gt;&lt;mi&gt;Y&lt;/mi&gt;&lt;mo&gt;&amp;#xAF;&lt;/mo&gt;&lt;/mover&gt;&lt;mrow&gt;&lt;mo&gt;&amp;#x2D9;&lt;/mo&gt;&lt;mn&gt;12&lt;/mn&gt;&lt;/mrow&gt;&lt;/msub&gt;&lt;mo&gt;,&lt;/mo&gt;&lt;msub&gt;&lt;mover accent=\&quot;true\&quot;&gt;&lt;mi&gt;Y&lt;/mi&gt;&lt;mo&gt;&amp;#xAF;&lt;/mo&gt;&lt;/mover&gt;&lt;mrow&gt;&lt;mo&gt;&amp;#x2D9;&lt;/mo&gt;&lt;mn&gt;22&lt;/mn&gt;&lt;/mrow&gt;&lt;/msub&gt;&lt;/mrow&gt;&lt;/mfenced&gt;&lt;/mrow&gt;&lt;/mfenced&gt;&lt;mspace linebreak=\&quot;newline\&quot;/&gt;&lt;msub&gt;&lt;mi&gt;V&lt;/mi&gt;&lt;mrow&gt;&lt;mi&gt;&amp;#x3B4;&lt;/mi&gt;&lt;mi&gt;&amp;#x3B4;&lt;/mi&gt;&lt;/mrow&gt;&lt;/msub&gt;&lt;mo&gt;=&lt;/mo&gt;&lt;mfrac&gt;&lt;mn&gt;1&lt;/mn&gt;&lt;mi&gt;N&lt;/mi&gt;&lt;/mfrac&gt;&lt;mi&gt;V&lt;/mi&gt;&lt;mi&gt;a&lt;/mi&gt;&lt;mi&gt;r&lt;/mi&gt;&lt;mfenced open=\&quot;[\&quot; close=\&quot;]\&quot; wrs:valign=\&quot;middle\&quot;&gt;&lt;mrow&gt;&lt;mo&gt;&amp;#xA0;&lt;/mo&gt;&lt;mfrac&gt;&lt;mrow&gt;&lt;mo&gt;&amp;#x2202;&lt;/mo&gt;&lt;mi&gt;l&lt;/mi&gt;&lt;/mrow&gt;&lt;mrow&gt;&lt;mo&gt;&amp;#x2202;&lt;/mo&gt;&lt;mi&gt;&amp;#x3B4;&lt;/mi&gt;&lt;/mrow&gt;&lt;/mfrac&gt;&lt;mo&gt;&amp;#xA0;&lt;/mo&gt;&lt;/mrow&gt;&lt;/mfenced&gt;&lt;mo&gt;=&lt;/mo&gt;&lt;msub&gt;&lt;mi&gt;&amp;#x3C0;&lt;/mi&gt;&lt;mn&gt;2&lt;/mn&gt;&lt;/msub&gt;&lt;mfenced open=\&quot;[\&quot; close=\&quot;]\&quot; wrs:valign=\&quot;middle\&quot;&gt;&lt;mrow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12&lt;/mn&gt;&lt;/mrow&gt;&lt;/msub&gt;&lt;/mfenced&gt;&lt;mo&gt;+&lt;/mo&gt;&lt;mi&gt;V&lt;/mi&gt;&lt;mi&gt;a&lt;/mi&gt;&lt;mi&gt;r&lt;/mi&gt;&lt;mfenced wrs:valign=\&quot;middle\&quot;&gt;&lt;msub&gt;&lt;mover accent=\&quot;true\&quot;&gt;&lt;mi&gt;Y&lt;/mi&gt;&lt;mo&gt;&amp;#xAF;&lt;/mo&gt;&lt;/mover&gt;&lt;mrow&gt;&lt;mo&gt;&amp;#x2D9;&lt;/mo&gt;&lt;mn&gt;22&lt;/mn&gt;&lt;/mrow&gt;&lt;/msub&gt;&lt;/mfenced&gt;&lt;/mrow&gt;&lt;/mfenced&gt;&lt;mspace linebreak=\&quot;newline\&quot;/&gt;&lt;mspace linebreak=\&quot;newline\&quot;/&gt;&lt;mspace linebreak=\&quot;newline\&quot;/&gt;&lt;mspace linebreak=\&quot;newline\&quot;/&gt;&lt;/mstyle&gt;&lt;/math&gt;&quot;}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2235" cy="3800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0C6AF" w14:textId="15913CB6" w:rsidR="00463EA1" w:rsidRDefault="00AC62F1" w:rsidP="00AC62F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imulation</w:t>
      </w:r>
    </w:p>
    <w:p w14:paraId="6C0F0A2E" w14:textId="77777777" w:rsidR="000A6669" w:rsidRPr="000A6669" w:rsidRDefault="000A6669" w:rsidP="008E4502">
      <w:pPr>
        <w:pStyle w:val="a3"/>
        <w:ind w:leftChars="0"/>
        <w:rPr>
          <w:rFonts w:ascii="Times New Roman" w:eastAsia="標楷體" w:hAnsi="Times New Roman" w:cs="Times New Roman"/>
          <w:color w:val="000000" w:themeColor="text1"/>
        </w:rPr>
      </w:pPr>
      <w:bookmarkStart w:id="1" w:name="_Hlk105106351"/>
      <w:r w:rsidRPr="000A6669">
        <w:rPr>
          <w:rFonts w:ascii="Times New Roman" w:eastAsia="標楷體" w:hAnsi="Times New Roman" w:cs="Times New Roman" w:hint="eastAsia"/>
          <w:color w:val="000000" w:themeColor="text1"/>
        </w:rPr>
        <w:t>G</w:t>
      </w:r>
      <w:r w:rsidRPr="000A6669">
        <w:rPr>
          <w:rFonts w:ascii="Times New Roman" w:eastAsia="標楷體" w:hAnsi="Times New Roman" w:cs="Times New Roman"/>
          <w:color w:val="000000" w:themeColor="text1"/>
        </w:rPr>
        <w:t xml:space="preserve">iven </w:t>
      </w:r>
    </w:p>
    <w:p w14:paraId="53B23E51" w14:textId="46573E7A" w:rsidR="000A6669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BA1EC4">
        <w:rPr>
          <w:noProof/>
          <w:position w:val="-5"/>
        </w:rPr>
        <w:drawing>
          <wp:inline distT="0" distB="0" distL="0" distR="0" wp14:anchorId="1C04A431" wp14:editId="791BA56B">
            <wp:extent cx="2064951" cy="137297"/>
            <wp:effectExtent l="0" t="0" r="0" b="0"/>
            <wp:docPr id="26" name="Picture 1" descr="alpha （ 小写 ） 等於 1.0 開始文字 ,   結束文字 eta （ 小写 ） 等於 0.3 開始文字 ,   結束文字 gamma （ 小写 ） 等於 1.2 開始文字 ,   結束文字 delta （ 小写 ） 等於 空格 0.2" title="{&quot;mathml&quot;:&quot;&lt;math style=\&quot;font-family:Times New Roman;font-size:18px;\&quot; xmlns=\&quot;http://www.w3.org/1998/Math/MathML\&quot;&gt;&lt;mstyle mathsize=\&quot;18px\&quot;&gt;&lt;mi&gt;&amp;#x3B1;&lt;/mi&gt;&lt;mo&gt;=&lt;/mo&gt;&lt;mn&gt;1.0&lt;/mn&gt;&lt;mtext&gt;,&amp;#xA0;&amp;#xA0;&lt;/mtext&gt;&lt;mi&gt;&amp;#x3B7;&lt;/mi&gt;&lt;mo&gt;=&lt;/mo&gt;&lt;mn&gt;0.3&lt;/mn&gt;&lt;mtext&gt;,&amp;#xA0;&amp;#xA0;&lt;/mtext&gt;&lt;mi&gt;&amp;#x3B3;&lt;/mi&gt;&lt;mo&gt;=&lt;/mo&gt;&lt;mn&gt;1.2&lt;/mn&gt;&lt;mtext&gt;,&amp;#xA0;&amp;#xA0;&lt;/mtext&gt;&lt;mi&gt;&amp;#x3B4;&lt;/mi&gt;&lt;mo&gt;=&lt;/mo&gt;&lt;mo&gt;&amp;#xA0;&lt;/mo&gt;&lt;mn&gt;0.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lpha （ 小写 ） 等於 1.0 開始文字 ,   結束文字 eta （ 小写 ） 等於 0.3 開始文字 ,   結束文字 gamma （ 小写 ） 等於 1.2 開始文字 ,   結束文字 delta （ 小写 ） 等於 空格 0.2" title="{&quot;mathml&quot;:&quot;&lt;math style=\&quot;font-family:Times New Roman;font-size:18px;\&quot; xmlns=\&quot;http://www.w3.org/1998/Math/MathML\&quot;&gt;&lt;mstyle mathsize=\&quot;18px\&quot;&gt;&lt;mi&gt;&amp;#x3B1;&lt;/mi&gt;&lt;mo&gt;=&lt;/mo&gt;&lt;mn&gt;1.0&lt;/mn&gt;&lt;mtext&gt;,&amp;#xA0;&amp;#xA0;&lt;/mtext&gt;&lt;mi&gt;&amp;#x3B7;&lt;/mi&gt;&lt;mo&gt;=&lt;/mo&gt;&lt;mn&gt;0.3&lt;/mn&gt;&lt;mtext&gt;,&amp;#xA0;&amp;#xA0;&lt;/mtext&gt;&lt;mi&gt;&amp;#x3B3;&lt;/mi&gt;&lt;mo&gt;=&lt;/mo&gt;&lt;mn&gt;1.2&lt;/mn&gt;&lt;mtext&gt;,&amp;#xA0;&amp;#xA0;&lt;/mtext&gt;&lt;mi&gt;&amp;#x3B4;&lt;/mi&gt;&lt;mo&gt;=&lt;/mo&gt;&lt;mo&gt;&amp;#xA0;&lt;/mo&gt;&lt;mn&gt;0.2&lt;/mn&gt;&lt;/mstyle&gt;&lt;/math&gt;&quot;}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4951" cy="137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9D0EC" w14:textId="5F802FAF" w:rsidR="000A6669" w:rsidRPr="000A6669" w:rsidRDefault="008E4502" w:rsidP="008E450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G</w:t>
      </w:r>
      <w:r>
        <w:rPr>
          <w:rFonts w:ascii="Times New Roman" w:eastAsia="標楷體" w:hAnsi="Times New Roman" w:cs="Times New Roman"/>
        </w:rPr>
        <w:t xml:space="preserve">enerate </w:t>
      </w:r>
    </w:p>
    <w:p w14:paraId="5A7ECEAB" w14:textId="639BD595" w:rsidR="000A6669" w:rsidRPr="00B97B50" w:rsidRDefault="00DC4ED8" w:rsidP="00BA1EC4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BA1EC4">
        <w:rPr>
          <w:noProof/>
          <w:position w:val="-30"/>
        </w:rPr>
        <w:drawing>
          <wp:inline distT="0" distB="0" distL="0" distR="0" wp14:anchorId="6C5DA6DE" wp14:editId="7109D739">
            <wp:extent cx="5400040" cy="382195"/>
            <wp:effectExtent l="0" t="0" r="0" b="0"/>
            <wp:docPr id="30" name="Picture 1" descr="Y 下標 i 11 結束下標 雙點 P o i s s o n 弧 左括号 exp 左小括號 alpha （ 小写 ） 右小括號 弧 右括号 開始文字 ,   結束文字 Y 下標 i 21 結束下標 雙點 P o i s s o n 弧 左括号 exp 左小括號 alpha （ 小写 ） 加 eta （ 小写 ） 加 gamma （ 小写 ） 右小括號 弧 右括号 開始文字 ,   結束文字 Y 下標 i 12 結束下標 雙點 P o i s s o n 弧 左括号 開始文字 exp 結束文字 左小括號 alpha （ 小写 ） 加 eta （ 小写 ） 加 delta （ 小写 ） 右小括號 弧 右括号 開始文字 ,   結束文字 Y 下標 i 22 結束下標 雙點 P o i s s o n 弧 左括号 開始文字 exp 結束文字 左小括號 alpha （ 小写 ） 加 gamma （ 小写 ） 加 delta （ 小写 ） 右小括號 弧 右括号&#10;f o r 空格 i 等於 25 逗號 空格 n 下標 1 等於 50 逗號 空格 空格 n 下標 2 等於 50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tyle indentalign=\&quot;center\&quot;&gt;&lt;msub&gt;&lt;mi&gt;Y&lt;/mi&gt;&lt;mrow&gt;&lt;mi&gt;i&lt;/mi&gt;&lt;mn&gt;11&lt;/mn&gt;&lt;/mrow&gt;&lt;/msub&gt;&lt;mo&gt;~&lt;/mo&gt;&lt;mi&gt;P&lt;/mi&gt;&lt;mi&gt;o&lt;/mi&gt;&lt;mi&gt;i&lt;/mi&gt;&lt;mi&gt;s&lt;/mi&gt;&lt;mi&gt;s&lt;/mi&gt;&lt;mi&gt;o&lt;/mi&gt;&lt;mi&gt;n&lt;/mi&gt;&lt;mo stretchy=\&quot;true\&quot;&gt;(&lt;/mo&gt;&lt;mi&gt;exp&lt;/mi&gt;&lt;mfenced wrs:valign=\&quot;middle\&quot;&gt;&lt;mi&gt;&amp;#x3B1;&lt;/mi&gt;&lt;/mfenced&gt;&lt;mo stretchy=\&quot;true\&quot;&gt;)&lt;/mo&gt;&lt;mtext&gt;,&amp;#xA0;&amp;#xA0;&lt;/mtext&gt;&lt;msub&gt;&lt;mi&gt;Y&lt;/mi&gt;&lt;mrow&gt;&lt;mi&gt;i&lt;/mi&gt;&lt;mn&gt;21&lt;/mn&gt;&lt;/mrow&gt;&lt;/msub&gt;&lt;mo&gt;~&lt;/mo&gt;&lt;mi&gt;P&lt;/mi&gt;&lt;mi&gt;o&lt;/mi&gt;&lt;mi&gt;i&lt;/mi&gt;&lt;mi&gt;s&lt;/mi&gt;&lt;mi&gt;s&lt;/mi&gt;&lt;mi&gt;o&lt;/mi&gt;&lt;mi&gt;n&lt;/mi&gt;&lt;mo stretchy=\&quot;true\&quot;&gt;(&lt;/mo&gt;&lt;mi&gt;exp&lt;/mi&gt;&lt;mfenced wrs:valign=\&quot;middle\&quot;&gt;&lt;mrow&gt;&lt;mi&gt;&amp;#x3B1;&lt;/mi&gt;&lt;mo&gt;+&lt;/mo&gt;&lt;mi&gt;&amp;#x3B7;&lt;/mi&gt;&lt;mo&gt;+&lt;/mo&gt;&lt;mi&gt;&amp;#x3B3;&lt;/mi&gt;&lt;/mrow&gt;&lt;/mfenced&gt;&lt;mo stretchy=\&quot;true\&quot;&gt;)&lt;/mo&gt;&lt;mtext&gt;,&amp;#xA0;&amp;#xA0;&lt;/mtext&gt;&lt;msub&gt;&lt;mi&gt;Y&lt;/mi&gt;&lt;mrow&gt;&lt;mi&gt;i&lt;/mi&gt;&lt;mn&gt;12&lt;/mn&gt;&lt;/mrow&gt;&lt;/msub&gt;&lt;mo&gt;~&lt;/mo&gt;&lt;mi&gt;P&lt;/mi&gt;&lt;mi&gt;o&lt;/mi&gt;&lt;mi&gt;i&lt;/mi&gt;&lt;mi&gt;s&lt;/mi&gt;&lt;mi&gt;s&lt;/mi&gt;&lt;mi&gt;o&lt;/mi&gt;&lt;mi&gt;n&lt;/mi&gt;&lt;mo stretchy=\&quot;true\&quot;&gt;(&lt;/mo&gt;&lt;mtext&gt;exp&lt;/mtext&gt;&lt;mfenced wrs:valign=\&quot;middle\&quot;&gt;&lt;mrow&gt;&lt;mi&gt;&amp;#x3B1;&lt;/mi&gt;&lt;mo&gt;+&lt;/mo&gt;&lt;mi&gt;&amp;#x3B7;&lt;/mi&gt;&lt;mo&gt;+&lt;/mo&gt;&lt;mi&gt;&amp;#x3B4;&lt;/mi&gt;&lt;/mrow&gt;&lt;/mfenced&gt;&lt;mo stretchy=\&quot;true\&quot;&gt;)&lt;/mo&gt;&lt;mtext&gt;,&amp;#xA0;&amp;#xA0;&lt;/mtext&gt;&lt;msub&gt;&lt;mi&gt;Y&lt;/mi&gt;&lt;mrow&gt;&lt;mi&gt;i&lt;/mi&gt;&lt;mn&gt;22&lt;/mn&gt;&lt;/mrow&gt;&lt;/msub&gt;&lt;mo&gt;~&lt;/mo&gt;&lt;mi&gt;P&lt;/mi&gt;&lt;mi&gt;o&lt;/mi&gt;&lt;mi&gt;i&lt;/mi&gt;&lt;mi&gt;s&lt;/mi&gt;&lt;mi&gt;s&lt;/mi&gt;&lt;mi&gt;o&lt;/mi&gt;&lt;mi&gt;n&lt;/mi&gt;&lt;mo stretchy=\&quot;true\&quot;&gt;(&lt;/mo&gt;&lt;mtext&gt;exp&lt;/mtext&gt;&lt;mfenced wrs:valign=\&quot;middle\&quot;&gt;&lt;mrow&gt;&lt;mi&gt;&amp;#x3B1;&lt;/mi&gt;&lt;mo&gt;+&lt;/mo&gt;&lt;mi&gt;&amp;#x3B3;&lt;/mi&gt;&lt;mo&gt;+&lt;/mo&gt;&lt;mi&gt;&amp;#x3B4;&lt;/mi&gt;&lt;/mrow&gt;&lt;/mfenced&gt;&lt;mo stretchy=\&quot;true\&quot;&gt;)&lt;/mo&gt;&lt;mspace linebreak=\&quot;newline\&quot;/&gt;&lt;mi&gt;f&lt;/mi&gt;&lt;mi&gt;o&lt;/mi&gt;&lt;mi&gt;r&lt;/mi&gt;&lt;mo&gt;&amp;#xA0;&lt;/mo&gt;&lt;mi&gt;i&lt;/mi&gt;&lt;mo&gt;=&lt;/mo&gt;&lt;mn&gt;25&lt;/mn&gt;&lt;mo&gt;,&lt;/mo&gt;&lt;mo&gt;&amp;#xA0;&lt;/mo&gt;&lt;msub&gt;&lt;mi&gt;n&lt;/mi&gt;&lt;mn&gt;1&lt;/mn&gt;&lt;/msub&gt;&lt;mo&gt;=&lt;/mo&gt;&lt;mn&gt;50&lt;/mn&gt;&lt;mo&gt;,&lt;/mo&gt;&lt;mo&gt;&amp;#xA0;&lt;/mo&gt;&lt;mo&gt;&amp;#xA0;&lt;/mo&gt;&lt;msub&gt;&lt;mi&gt;n&lt;/mi&gt;&lt;mn&gt;2&lt;/mn&gt;&lt;/msub&gt;&lt;mo&gt;=&lt;/mo&gt;&lt;mn&gt;50&lt;/mn&gt;&lt;/mstyle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Y 下標 i 11 結束下標 雙點 P o i s s o n 弧 左括号 exp 左小括號 alpha （ 小写 ） 右小括號 弧 右括号 開始文字 ,   結束文字 Y 下標 i 21 結束下標 雙點 P o i s s o n 弧 左括号 exp 左小括號 alpha （ 小写 ） 加 eta （ 小写 ） 加 gamma （ 小写 ） 右小括號 弧 右括号 開始文字 ,   結束文字 Y 下標 i 12 結束下標 雙點 P o i s s o n 弧 左括号 開始文字 exp 結束文字 左小括號 alpha （ 小写 ） 加 eta （ 小写 ） 加 delta （ 小写 ） 右小括號 弧 右括号 開始文字 ,   結束文字 Y 下標 i 22 結束下標 雙點 P o i s s o n 弧 左括号 開始文字 exp 結束文字 左小括號 alpha （ 小写 ） 加 gamma （ 小写 ） 加 delta （ 小写 ） 右小括號 弧 右括号&#10;f o r 空格 i 等於 25 逗號 空格 n 下標 1 等於 50 逗號 空格 空格 n 下標 2 等於 50" title="{&quot;mathml&quot;:&quot;&lt;math style=\&quot;font-family:Times New Roman;font-size:36px;\&quot; xmlns=\&quot;http://www.w3.org/1998/Math/MathML\&quot; xmlns:wrs=\&quot;http://www.wiris.com/xml/mathml-extension\&quot;&gt;&lt;mstyle mathsize=\&quot;36px\&quot;&gt;&lt;mstyle indentalign=\&quot;center\&quot;&gt;&lt;msub&gt;&lt;mi&gt;Y&lt;/mi&gt;&lt;mrow&gt;&lt;mi&gt;i&lt;/mi&gt;&lt;mn&gt;11&lt;/mn&gt;&lt;/mrow&gt;&lt;/msub&gt;&lt;mo&gt;~&lt;/mo&gt;&lt;mi&gt;P&lt;/mi&gt;&lt;mi&gt;o&lt;/mi&gt;&lt;mi&gt;i&lt;/mi&gt;&lt;mi&gt;s&lt;/mi&gt;&lt;mi&gt;s&lt;/mi&gt;&lt;mi&gt;o&lt;/mi&gt;&lt;mi&gt;n&lt;/mi&gt;&lt;mo stretchy=\&quot;true\&quot;&gt;(&lt;/mo&gt;&lt;mi&gt;exp&lt;/mi&gt;&lt;mfenced wrs:valign=\&quot;middle\&quot;&gt;&lt;mi&gt;&amp;#x3B1;&lt;/mi&gt;&lt;/mfenced&gt;&lt;mo stretchy=\&quot;true\&quot;&gt;)&lt;/mo&gt;&lt;mtext&gt;,&amp;#xA0;&amp;#xA0;&lt;/mtext&gt;&lt;msub&gt;&lt;mi&gt;Y&lt;/mi&gt;&lt;mrow&gt;&lt;mi&gt;i&lt;/mi&gt;&lt;mn&gt;21&lt;/mn&gt;&lt;/mrow&gt;&lt;/msub&gt;&lt;mo&gt;~&lt;/mo&gt;&lt;mi&gt;P&lt;/mi&gt;&lt;mi&gt;o&lt;/mi&gt;&lt;mi&gt;i&lt;/mi&gt;&lt;mi&gt;s&lt;/mi&gt;&lt;mi&gt;s&lt;/mi&gt;&lt;mi&gt;o&lt;/mi&gt;&lt;mi&gt;n&lt;/mi&gt;&lt;mo stretchy=\&quot;true\&quot;&gt;(&lt;/mo&gt;&lt;mi&gt;exp&lt;/mi&gt;&lt;mfenced wrs:valign=\&quot;middle\&quot;&gt;&lt;mrow&gt;&lt;mi&gt;&amp;#x3B1;&lt;/mi&gt;&lt;mo&gt;+&lt;/mo&gt;&lt;mi&gt;&amp;#x3B7;&lt;/mi&gt;&lt;mo&gt;+&lt;/mo&gt;&lt;mi&gt;&amp;#x3B3;&lt;/mi&gt;&lt;/mrow&gt;&lt;/mfenced&gt;&lt;mo stretchy=\&quot;true\&quot;&gt;)&lt;/mo&gt;&lt;mtext&gt;,&amp;#xA0;&amp;#xA0;&lt;/mtext&gt;&lt;msub&gt;&lt;mi&gt;Y&lt;/mi&gt;&lt;mrow&gt;&lt;mi&gt;i&lt;/mi&gt;&lt;mn&gt;12&lt;/mn&gt;&lt;/mrow&gt;&lt;/msub&gt;&lt;mo&gt;~&lt;/mo&gt;&lt;mi&gt;P&lt;/mi&gt;&lt;mi&gt;o&lt;/mi&gt;&lt;mi&gt;i&lt;/mi&gt;&lt;mi&gt;s&lt;/mi&gt;&lt;mi&gt;s&lt;/mi&gt;&lt;mi&gt;o&lt;/mi&gt;&lt;mi&gt;n&lt;/mi&gt;&lt;mo stretchy=\&quot;true\&quot;&gt;(&lt;/mo&gt;&lt;mtext&gt;exp&lt;/mtext&gt;&lt;mfenced wrs:valign=\&quot;middle\&quot;&gt;&lt;mrow&gt;&lt;mi&gt;&amp;#x3B1;&lt;/mi&gt;&lt;mo&gt;+&lt;/mo&gt;&lt;mi&gt;&amp;#x3B7;&lt;/mi&gt;&lt;mo&gt;+&lt;/mo&gt;&lt;mi&gt;&amp;#x3B4;&lt;/mi&gt;&lt;/mrow&gt;&lt;/mfenced&gt;&lt;mo stretchy=\&quot;true\&quot;&gt;)&lt;/mo&gt;&lt;mtext&gt;,&amp;#xA0;&amp;#xA0;&lt;/mtext&gt;&lt;msub&gt;&lt;mi&gt;Y&lt;/mi&gt;&lt;mrow&gt;&lt;mi&gt;i&lt;/mi&gt;&lt;mn&gt;22&lt;/mn&gt;&lt;/mrow&gt;&lt;/msub&gt;&lt;mo&gt;~&lt;/mo&gt;&lt;mi&gt;P&lt;/mi&gt;&lt;mi&gt;o&lt;/mi&gt;&lt;mi&gt;i&lt;/mi&gt;&lt;mi&gt;s&lt;/mi&gt;&lt;mi&gt;s&lt;/mi&gt;&lt;mi&gt;o&lt;/mi&gt;&lt;mi&gt;n&lt;/mi&gt;&lt;mo stretchy=\&quot;true\&quot;&gt;(&lt;/mo&gt;&lt;mtext&gt;exp&lt;/mtext&gt;&lt;mfenced wrs:valign=\&quot;middle\&quot;&gt;&lt;mrow&gt;&lt;mi&gt;&amp;#x3B1;&lt;/mi&gt;&lt;mo&gt;+&lt;/mo&gt;&lt;mi&gt;&amp;#x3B3;&lt;/mi&gt;&lt;mo&gt;+&lt;/mo&gt;&lt;mi&gt;&amp;#x3B4;&lt;/mi&gt;&lt;/mrow&gt;&lt;/mfenced&gt;&lt;mo stretchy=\&quot;true\&quot;&gt;)&lt;/mo&gt;&lt;mspace linebreak=\&quot;newline\&quot;/&gt;&lt;mi&gt;f&lt;/mi&gt;&lt;mi&gt;o&lt;/mi&gt;&lt;mi&gt;r&lt;/mi&gt;&lt;mo&gt;&amp;#xA0;&lt;/mo&gt;&lt;mi&gt;i&lt;/mi&gt;&lt;mo&gt;=&lt;/mo&gt;&lt;mn&gt;25&lt;/mn&gt;&lt;mo&gt;,&lt;/mo&gt;&lt;mo&gt;&amp;#xA0;&lt;/mo&gt;&lt;msub&gt;&lt;mi&gt;n&lt;/mi&gt;&lt;mn&gt;1&lt;/mn&gt;&lt;/msub&gt;&lt;mo&gt;=&lt;/mo&gt;&lt;mn&gt;50&lt;/mn&gt;&lt;mo&gt;,&lt;/mo&gt;&lt;mo&gt;&amp;#xA0;&lt;/mo&gt;&lt;mo&gt;&amp;#xA0;&lt;/mo&gt;&lt;msub&gt;&lt;mi&gt;n&lt;/mi&gt;&lt;mn&gt;2&lt;/mn&gt;&lt;/msub&gt;&lt;mo&gt;=&lt;/mo&gt;&lt;mn&gt;50&lt;/mn&gt;&lt;/mstyle&gt;&lt;/mstyle&gt;&lt;/math&gt;&quot;}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8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0E9CE" w14:textId="7F8A0676" w:rsidR="00547C6A" w:rsidRDefault="000A6669" w:rsidP="00AC62F1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t>#S</w:t>
      </w:r>
      <w:r w:rsidR="008E4502">
        <w:rPr>
          <w:rFonts w:ascii="Times New Roman" w:eastAsia="標楷體" w:hAnsi="Times New Roman" w:cs="Times New Roman"/>
          <w:color w:val="0070C0"/>
        </w:rPr>
        <w:t xml:space="preserve">imulation time </w:t>
      </w:r>
      <w:r w:rsidR="009E1C6B">
        <w:rPr>
          <w:rFonts w:ascii="Times New Roman" w:eastAsia="標楷體" w:hAnsi="Times New Roman" w:cs="Times New Roman"/>
          <w:color w:val="0070C0"/>
        </w:rPr>
        <w:t>3</w:t>
      </w:r>
      <w:r w:rsidR="008E4502">
        <w:rPr>
          <w:rFonts w:ascii="Times New Roman" w:eastAsia="標楷體" w:hAnsi="Times New Roman" w:cs="Times New Roman"/>
          <w:color w:val="0070C0"/>
        </w:rPr>
        <w:t>000</w:t>
      </w: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2010"/>
        <w:gridCol w:w="1996"/>
        <w:gridCol w:w="2008"/>
        <w:gridCol w:w="2000"/>
      </w:tblGrid>
      <w:tr w:rsidR="00547C6A" w14:paraId="746A2CFA" w14:textId="77777777" w:rsidTr="00861374">
        <w:tc>
          <w:tcPr>
            <w:tcW w:w="2010" w:type="dxa"/>
            <w:vAlign w:val="center"/>
          </w:tcPr>
          <w:bookmarkEnd w:id="1"/>
          <w:p w14:paraId="210E545D" w14:textId="751B2391" w:rsidR="00547C6A" w:rsidRPr="00BF2880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tab/>
            </w:r>
            <w:r w:rsidRPr="00DC4ED8">
              <w:rPr>
                <w:position w:val="-16"/>
              </w:rPr>
              <w:object w:dxaOrig="780" w:dyaOrig="440" w14:anchorId="7B6FE06A">
                <v:shape id="_x0000_i1123" type="#_x0000_t75" style="width:36pt;height:21.6pt" o:ole="">
                  <v:imagedata r:id="rId83" o:title=""/>
                </v:shape>
                <o:OLEObject Type="Embed" ProgID="Equation.DSMT4" ShapeID="_x0000_i1123" DrawAspect="Content" ObjectID="_1717778684" r:id="rId84"/>
              </w:object>
            </w:r>
          </w:p>
        </w:tc>
        <w:tc>
          <w:tcPr>
            <w:tcW w:w="1996" w:type="dxa"/>
            <w:vAlign w:val="center"/>
          </w:tcPr>
          <w:p w14:paraId="3DC72922" w14:textId="77777777" w:rsidR="00547C6A" w:rsidRDefault="00547C6A" w:rsidP="002C07BB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e</w:t>
            </w:r>
            <w:r>
              <w:rPr>
                <w:rFonts w:ascii="Times New Roman" w:eastAsia="標楷體" w:hAnsi="Times New Roman" w:cs="Times New Roman"/>
              </w:rPr>
              <w:t>riod 1</w:t>
            </w:r>
          </w:p>
        </w:tc>
        <w:tc>
          <w:tcPr>
            <w:tcW w:w="2008" w:type="dxa"/>
            <w:vAlign w:val="center"/>
          </w:tcPr>
          <w:p w14:paraId="1C81E3C8" w14:textId="77777777" w:rsidR="00547C6A" w:rsidRDefault="00547C6A" w:rsidP="002C07BB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P</w:t>
            </w:r>
            <w:r>
              <w:rPr>
                <w:rFonts w:ascii="Times New Roman" w:eastAsia="標楷體" w:hAnsi="Times New Roman" w:cs="Times New Roman"/>
              </w:rPr>
              <w:t>eriod 2</w:t>
            </w:r>
          </w:p>
        </w:tc>
        <w:tc>
          <w:tcPr>
            <w:tcW w:w="2000" w:type="dxa"/>
            <w:vAlign w:val="center"/>
          </w:tcPr>
          <w:p w14:paraId="3E0C2EBF" w14:textId="77777777" w:rsidR="00547C6A" w:rsidRDefault="00547C6A" w:rsidP="002C07BB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Number of patients</w:t>
            </w:r>
          </w:p>
        </w:tc>
      </w:tr>
      <w:tr w:rsidR="00547C6A" w14:paraId="75C86E81" w14:textId="77777777" w:rsidTr="00861374">
        <w:tc>
          <w:tcPr>
            <w:tcW w:w="2010" w:type="dxa"/>
            <w:vAlign w:val="center"/>
          </w:tcPr>
          <w:p w14:paraId="284C59A0" w14:textId="77777777" w:rsidR="00547C6A" w:rsidRDefault="00547C6A" w:rsidP="002C07BB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AB</w:t>
            </w:r>
          </w:p>
        </w:tc>
        <w:tc>
          <w:tcPr>
            <w:tcW w:w="1996" w:type="dxa"/>
            <w:vAlign w:val="center"/>
          </w:tcPr>
          <w:p w14:paraId="14170AB2" w14:textId="7492D101" w:rsidR="00547C6A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800" w:dyaOrig="400" w14:anchorId="0E99D20E">
                <v:shape id="_x0000_i1124" type="#_x0000_t75" style="width:43.2pt;height:21.6pt" o:ole="">
                  <v:imagedata r:id="rId85" o:title=""/>
                </v:shape>
                <o:OLEObject Type="Embed" ProgID="Equation.DSMT4" ShapeID="_x0000_i1124" DrawAspect="Content" ObjectID="_1717778685" r:id="rId86"/>
              </w:object>
            </w:r>
          </w:p>
        </w:tc>
        <w:tc>
          <w:tcPr>
            <w:tcW w:w="2008" w:type="dxa"/>
            <w:vAlign w:val="center"/>
          </w:tcPr>
          <w:p w14:paraId="530211A6" w14:textId="74A8D389" w:rsidR="00547C6A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1480" w:dyaOrig="400" w14:anchorId="0D55B604">
                <v:shape id="_x0000_i1125" type="#_x0000_t75" style="width:1in;height:21.6pt" o:ole="">
                  <v:imagedata r:id="rId87" o:title=""/>
                </v:shape>
                <o:OLEObject Type="Embed" ProgID="Equation.DSMT4" ShapeID="_x0000_i1125" DrawAspect="Content" ObjectID="_1717778686" r:id="rId88"/>
              </w:object>
            </w:r>
          </w:p>
        </w:tc>
        <w:tc>
          <w:tcPr>
            <w:tcW w:w="2000" w:type="dxa"/>
            <w:vAlign w:val="center"/>
          </w:tcPr>
          <w:p w14:paraId="116BF5FC" w14:textId="1DBF5680" w:rsidR="00547C6A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40" w:dyaOrig="360" w14:anchorId="1AFC093B">
                <v:shape id="_x0000_i1126" type="#_x0000_t75" style="width:14.4pt;height:21.6pt" o:ole="">
                  <v:imagedata r:id="rId89" o:title=""/>
                </v:shape>
                <o:OLEObject Type="Embed" ProgID="Equation.DSMT4" ShapeID="_x0000_i1126" DrawAspect="Content" ObjectID="_1717778687" r:id="rId90"/>
              </w:object>
            </w:r>
          </w:p>
        </w:tc>
      </w:tr>
      <w:tr w:rsidR="00547C6A" w14:paraId="52BC99A5" w14:textId="77777777" w:rsidTr="00861374">
        <w:tc>
          <w:tcPr>
            <w:tcW w:w="2010" w:type="dxa"/>
            <w:vAlign w:val="center"/>
          </w:tcPr>
          <w:p w14:paraId="25444047" w14:textId="77777777" w:rsidR="00547C6A" w:rsidRDefault="00547C6A" w:rsidP="002C07BB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S</w:t>
            </w:r>
            <w:r>
              <w:rPr>
                <w:rFonts w:ascii="Times New Roman" w:eastAsia="標楷體" w:hAnsi="Times New Roman" w:cs="Times New Roman"/>
              </w:rPr>
              <w:t>equence BA</w:t>
            </w:r>
          </w:p>
        </w:tc>
        <w:tc>
          <w:tcPr>
            <w:tcW w:w="1996" w:type="dxa"/>
            <w:vAlign w:val="center"/>
          </w:tcPr>
          <w:p w14:paraId="4662AF8C" w14:textId="2BF55C65" w:rsidR="00547C6A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1500" w:dyaOrig="400" w14:anchorId="251E69A2">
                <v:shape id="_x0000_i1127" type="#_x0000_t75" style="width:1in;height:21.6pt" o:ole="">
                  <v:imagedata r:id="rId91" o:title=""/>
                </v:shape>
                <o:OLEObject Type="Embed" ProgID="Equation.DSMT4" ShapeID="_x0000_i1127" DrawAspect="Content" ObjectID="_1717778688" r:id="rId92"/>
              </w:object>
            </w:r>
          </w:p>
        </w:tc>
        <w:tc>
          <w:tcPr>
            <w:tcW w:w="2008" w:type="dxa"/>
            <w:vAlign w:val="center"/>
          </w:tcPr>
          <w:p w14:paraId="52F559D6" w14:textId="6E0A6B18" w:rsidR="00547C6A" w:rsidRDefault="00DC4ED8" w:rsidP="00DC4ED8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4"/>
              </w:rPr>
              <w:object w:dxaOrig="1500" w:dyaOrig="400" w14:anchorId="2806384C">
                <v:shape id="_x0000_i1128" type="#_x0000_t75" style="width:1in;height:21.6pt" o:ole="">
                  <v:imagedata r:id="rId93" o:title=""/>
                </v:shape>
                <o:OLEObject Type="Embed" ProgID="Equation.DSMT4" ShapeID="_x0000_i1128" DrawAspect="Content" ObjectID="_1717778689" r:id="rId94"/>
              </w:object>
            </w:r>
          </w:p>
        </w:tc>
        <w:tc>
          <w:tcPr>
            <w:tcW w:w="2000" w:type="dxa"/>
            <w:vAlign w:val="center"/>
          </w:tcPr>
          <w:p w14:paraId="298447A0" w14:textId="37E4D62B" w:rsidR="00547C6A" w:rsidRDefault="00DC4ED8" w:rsidP="00DC4ED8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tab/>
            </w:r>
            <w:r w:rsidRPr="00DC4ED8">
              <w:rPr>
                <w:position w:val="-12"/>
              </w:rPr>
              <w:object w:dxaOrig="260" w:dyaOrig="360" w14:anchorId="504576E1">
                <v:shape id="_x0000_i1129" type="#_x0000_t75" style="width:14.4pt;height:21.6pt" o:ole="">
                  <v:imagedata r:id="rId95" o:title=""/>
                </v:shape>
                <o:OLEObject Type="Embed" ProgID="Equation.DSMT4" ShapeID="_x0000_i1129" DrawAspect="Content" ObjectID="_1717778690" r:id="rId96"/>
              </w:object>
            </w:r>
          </w:p>
        </w:tc>
      </w:tr>
    </w:tbl>
    <w:p w14:paraId="475EA580" w14:textId="77777777" w:rsidR="0080488D" w:rsidRDefault="0080488D" w:rsidP="00AC62F1">
      <w:pPr>
        <w:rPr>
          <w:rFonts w:ascii="Times New Roman" w:eastAsia="標楷體" w:hAnsi="Times New Roman" w:cs="Times New Roman"/>
          <w:color w:val="000000" w:themeColor="text1"/>
        </w:rPr>
      </w:pPr>
    </w:p>
    <w:p w14:paraId="052644F7" w14:textId="158BD4C4" w:rsidR="00EA682B" w:rsidRPr="00EA682B" w:rsidRDefault="00EA682B" w:rsidP="00AC62F1">
      <w:pPr>
        <w:rPr>
          <w:rFonts w:ascii="Times New Roman" w:eastAsia="標楷體" w:hAnsi="Times New Roman" w:cs="Times New Roman"/>
          <w:color w:val="000000" w:themeColor="text1"/>
        </w:rPr>
      </w:pPr>
    </w:p>
    <w:p w14:paraId="6175AA67" w14:textId="3C3BE009" w:rsidR="00EE45D4" w:rsidRDefault="00EE45D4" w:rsidP="00AC62F1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M</w:t>
      </w:r>
      <w:r w:rsidR="00825BAE">
        <w:rPr>
          <w:rFonts w:ascii="Times New Roman" w:eastAsia="標楷體" w:hAnsi="Times New Roman" w:cs="Times New Roman"/>
          <w:color w:val="0070C0"/>
        </w:rPr>
        <w:t>LE</w:t>
      </w:r>
    </w:p>
    <w:p w14:paraId="3C082F60" w14:textId="3A9A96AA" w:rsidR="00547C6A" w:rsidRDefault="00BA198B" w:rsidP="00AC62F1">
      <w:pPr>
        <w:rPr>
          <w:rFonts w:ascii="Times New Roman" w:eastAsia="標楷體" w:hAnsi="Times New Roman" w:cs="Times New Roman"/>
          <w:color w:val="0070C0"/>
        </w:rPr>
      </w:pPr>
      <w:r w:rsidRPr="00BA198B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5792C130" wp14:editId="340A2894">
            <wp:extent cx="4391638" cy="1066949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391638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E962E" w14:textId="772698CD" w:rsidR="006D6617" w:rsidRDefault="006D6617" w:rsidP="00AC62F1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S</w:t>
      </w:r>
      <w:r>
        <w:rPr>
          <w:rFonts w:ascii="Times New Roman" w:eastAsia="標楷體" w:hAnsi="Times New Roman" w:cs="Times New Roman"/>
          <w:color w:val="0070C0"/>
        </w:rPr>
        <w:t>ample Variance</w:t>
      </w:r>
    </w:p>
    <w:p w14:paraId="1EC0ECA2" w14:textId="6DBA5951" w:rsidR="009E1C6B" w:rsidRDefault="00BA198B" w:rsidP="00AC62F1">
      <w:pPr>
        <w:rPr>
          <w:rFonts w:ascii="Times New Roman" w:eastAsia="標楷體" w:hAnsi="Times New Roman" w:cs="Times New Roman"/>
          <w:color w:val="0070C0"/>
        </w:rPr>
      </w:pPr>
      <w:r w:rsidRPr="00BA198B">
        <w:rPr>
          <w:rFonts w:ascii="Times New Roman" w:eastAsia="標楷體" w:hAnsi="Times New Roman" w:cs="Times New Roman"/>
          <w:noProof/>
          <w:color w:val="0070C0"/>
        </w:rPr>
        <w:lastRenderedPageBreak/>
        <w:drawing>
          <wp:inline distT="0" distB="0" distL="0" distR="0" wp14:anchorId="210178DB" wp14:editId="508629EC">
            <wp:extent cx="2000529" cy="733527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000529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93EF1" w14:textId="33B61BBE" w:rsidR="009E1C6B" w:rsidRDefault="009E1C6B" w:rsidP="00AC62F1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I</w:t>
      </w:r>
      <w:r>
        <w:rPr>
          <w:rFonts w:ascii="Times New Roman" w:eastAsia="標楷體" w:hAnsi="Times New Roman" w:cs="Times New Roman"/>
          <w:color w:val="0070C0"/>
        </w:rPr>
        <w:t xml:space="preserve">nverse of </w:t>
      </w:r>
      <w:r>
        <w:rPr>
          <w:rFonts w:ascii="Times New Roman" w:eastAsia="標楷體" w:hAnsi="Times New Roman" w:cs="Times New Roman" w:hint="eastAsia"/>
          <w:color w:val="0070C0"/>
        </w:rPr>
        <w:t>m</w:t>
      </w:r>
      <w:r>
        <w:rPr>
          <w:rFonts w:ascii="Times New Roman" w:eastAsia="標楷體" w:hAnsi="Times New Roman" w:cs="Times New Roman"/>
          <w:color w:val="0070C0"/>
        </w:rPr>
        <w:t>atrix I</w:t>
      </w:r>
    </w:p>
    <w:p w14:paraId="6C530BFB" w14:textId="35CBD32B" w:rsidR="009E1C6B" w:rsidRDefault="00BA198B" w:rsidP="00AC62F1">
      <w:pPr>
        <w:rPr>
          <w:rFonts w:ascii="Times New Roman" w:eastAsia="標楷體" w:hAnsi="Times New Roman" w:cs="Times New Roman"/>
          <w:color w:val="0070C0"/>
        </w:rPr>
      </w:pPr>
      <w:r w:rsidRPr="00BA198B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6770F229" wp14:editId="7306EB0E">
            <wp:extent cx="3477110" cy="752580"/>
            <wp:effectExtent l="0" t="0" r="9525" b="952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477110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3FAA2" w14:textId="6A2F1F83" w:rsidR="00EE45D4" w:rsidRDefault="00EE45D4" w:rsidP="00AC62F1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t>Information matrix</w:t>
      </w:r>
    </w:p>
    <w:p w14:paraId="4E17ABB8" w14:textId="41EA0B32" w:rsidR="009A3C5F" w:rsidRDefault="00BA198B" w:rsidP="00AC62F1">
      <w:pPr>
        <w:rPr>
          <w:rFonts w:ascii="Times New Roman" w:eastAsia="標楷體" w:hAnsi="Times New Roman" w:cs="Times New Roman"/>
          <w:color w:val="0070C0"/>
        </w:rPr>
      </w:pPr>
      <w:r w:rsidRPr="00BA198B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4ABC4E03" wp14:editId="3509A28E">
            <wp:extent cx="3496163" cy="2210108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2210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A4FB0" w14:textId="1211CA5C" w:rsidR="00B97B50" w:rsidRDefault="00B97B50">
      <w:pPr>
        <w:widowControl/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br w:type="page"/>
      </w:r>
    </w:p>
    <w:p w14:paraId="78354B3D" w14:textId="77777777" w:rsidR="00B97B50" w:rsidRPr="000A6669" w:rsidRDefault="00B97B50" w:rsidP="00B97B50">
      <w:pPr>
        <w:pStyle w:val="a3"/>
        <w:ind w:leftChars="0"/>
        <w:rPr>
          <w:rFonts w:ascii="Times New Roman" w:eastAsia="標楷體" w:hAnsi="Times New Roman" w:cs="Times New Roman"/>
          <w:color w:val="000000" w:themeColor="text1"/>
        </w:rPr>
      </w:pPr>
      <w:r w:rsidRPr="000A6669">
        <w:rPr>
          <w:rFonts w:ascii="Times New Roman" w:eastAsia="標楷體" w:hAnsi="Times New Roman" w:cs="Times New Roman" w:hint="eastAsia"/>
          <w:color w:val="000000" w:themeColor="text1"/>
        </w:rPr>
        <w:lastRenderedPageBreak/>
        <w:t>G</w:t>
      </w:r>
      <w:r w:rsidRPr="000A6669">
        <w:rPr>
          <w:rFonts w:ascii="Times New Roman" w:eastAsia="標楷體" w:hAnsi="Times New Roman" w:cs="Times New Roman"/>
          <w:color w:val="000000" w:themeColor="text1"/>
        </w:rPr>
        <w:t xml:space="preserve">iven </w:t>
      </w:r>
    </w:p>
    <w:p w14:paraId="2F944D8F" w14:textId="0EA6F767" w:rsidR="00B97B50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Pr="00DC4ED8">
        <w:rPr>
          <w:position w:val="-10"/>
        </w:rPr>
        <w:object w:dxaOrig="4060" w:dyaOrig="320" w14:anchorId="72009727">
          <v:shape id="_x0000_i1131" type="#_x0000_t75" style="width:201.6pt;height:14.4pt" o:ole="">
            <v:imagedata r:id="rId101" o:title=""/>
          </v:shape>
          <o:OLEObject Type="Embed" ProgID="Equation.DSMT4" ShapeID="_x0000_i1131" DrawAspect="Content" ObjectID="_1717778691" r:id="rId102"/>
        </w:object>
      </w:r>
    </w:p>
    <w:p w14:paraId="67703E17" w14:textId="77777777" w:rsidR="00B97B50" w:rsidRPr="000A6669" w:rsidRDefault="00B97B50" w:rsidP="00B97B50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G</w:t>
      </w:r>
      <w:r>
        <w:rPr>
          <w:rFonts w:ascii="Times New Roman" w:eastAsia="標楷體" w:hAnsi="Times New Roman" w:cs="Times New Roman"/>
        </w:rPr>
        <w:t xml:space="preserve">enerate </w:t>
      </w:r>
    </w:p>
    <w:p w14:paraId="580ADBB6" w14:textId="1AE9C100" w:rsidR="00B97B50" w:rsidRPr="000A6669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Pr="00DC4ED8">
        <w:rPr>
          <w:position w:val="-16"/>
        </w:rPr>
        <w:object w:dxaOrig="5520" w:dyaOrig="440" w14:anchorId="6A25B7C8">
          <v:shape id="_x0000_i1132" type="#_x0000_t75" style="width:273.6pt;height:21.6pt" o:ole="">
            <v:imagedata r:id="rId103" o:title=""/>
          </v:shape>
          <o:OLEObject Type="Embed" ProgID="Equation.DSMT4" ShapeID="_x0000_i1132" DrawAspect="Content" ObjectID="_1717778692" r:id="rId104"/>
        </w:object>
      </w:r>
    </w:p>
    <w:p w14:paraId="339BA96A" w14:textId="27BCF50D" w:rsidR="00B97B50" w:rsidRPr="000A6669" w:rsidRDefault="00DC4ED8" w:rsidP="00DC4ED8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Pr="00DC4ED8">
        <w:rPr>
          <w:position w:val="-16"/>
        </w:rPr>
        <w:object w:dxaOrig="6240" w:dyaOrig="440" w14:anchorId="0D7007C7">
          <v:shape id="_x0000_i1133" type="#_x0000_t75" style="width:309.6pt;height:21.6pt" o:ole="">
            <v:imagedata r:id="rId105" o:title=""/>
          </v:shape>
          <o:OLEObject Type="Embed" ProgID="Equation.DSMT4" ShapeID="_x0000_i1133" DrawAspect="Content" ObjectID="_1717778693" r:id="rId106"/>
        </w:object>
      </w:r>
    </w:p>
    <w:p w14:paraId="75BF083E" w14:textId="11F390B7" w:rsidR="00B97B50" w:rsidRDefault="00DC4ED8" w:rsidP="00B97B50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DC4ED8">
        <w:rPr>
          <w:position w:val="-10"/>
        </w:rPr>
        <w:object w:dxaOrig="1060" w:dyaOrig="320" w14:anchorId="4203254B">
          <v:shape id="_x0000_i1134" type="#_x0000_t75" style="width:50.4pt;height:14.4pt" o:ole="">
            <v:imagedata r:id="rId107" o:title=""/>
          </v:shape>
          <o:OLEObject Type="Embed" ProgID="Equation.DSMT4" ShapeID="_x0000_i1134" DrawAspect="Content" ObjectID="_1717778694" r:id="rId108"/>
        </w:object>
      </w:r>
      <w:r w:rsidR="00B97B50">
        <w:rPr>
          <w:rFonts w:ascii="Times New Roman" w:eastAsia="標楷體" w:hAnsi="Times New Roman" w:cs="Times New Roman"/>
        </w:rPr>
        <w:t xml:space="preserve">that is </w:t>
      </w:r>
      <w:r w:rsidRPr="00DC4ED8">
        <w:rPr>
          <w:position w:val="-12"/>
        </w:rPr>
        <w:object w:dxaOrig="1760" w:dyaOrig="360" w14:anchorId="26FE6683">
          <v:shape id="_x0000_i1135" type="#_x0000_t75" style="width:86.4pt;height:21.6pt" o:ole="">
            <v:imagedata r:id="rId109" o:title=""/>
          </v:shape>
          <o:OLEObject Type="Embed" ProgID="Equation.DSMT4" ShapeID="_x0000_i1135" DrawAspect="Content" ObjectID="_1717778695" r:id="rId110"/>
        </w:object>
      </w:r>
    </w:p>
    <w:p w14:paraId="11A53467" w14:textId="4C775648" w:rsidR="0016558B" w:rsidRDefault="00B97B50" w:rsidP="00B97B50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t>#Simulation time 3000</w:t>
      </w:r>
    </w:p>
    <w:p w14:paraId="4CA65A88" w14:textId="674435E9" w:rsidR="00B97B50" w:rsidRPr="00EA682B" w:rsidRDefault="00B97B50" w:rsidP="00B97B50">
      <w:pPr>
        <w:rPr>
          <w:rFonts w:ascii="Times New Roman" w:eastAsia="標楷體" w:hAnsi="Times New Roman" w:cs="Times New Roman"/>
          <w:color w:val="000000" w:themeColor="text1"/>
        </w:rPr>
      </w:pPr>
      <w:r>
        <w:rPr>
          <w:rFonts w:ascii="Times New Roman" w:eastAsia="標楷體" w:hAnsi="Times New Roman" w:cs="Times New Roman"/>
          <w:color w:val="000000" w:themeColor="text1"/>
        </w:rPr>
        <w:t xml:space="preserve">List of order =[ </w:t>
      </w:r>
      <w:bookmarkStart w:id="2" w:name="MTBlankEqn"/>
      <w:r w:rsidR="00DC4ED8" w:rsidRPr="00DC4ED8">
        <w:rPr>
          <w:position w:val="-10"/>
        </w:rPr>
        <w:object w:dxaOrig="1040" w:dyaOrig="320" w14:anchorId="31BCD249">
          <v:shape id="_x0000_i1136" type="#_x0000_t75" style="width:50.4pt;height:14.4pt" o:ole="">
            <v:imagedata r:id="rId111" o:title=""/>
          </v:shape>
          <o:OLEObject Type="Embed" ProgID="Equation.DSMT4" ShapeID="_x0000_i1136" DrawAspect="Content" ObjectID="_1717778696" r:id="rId112"/>
        </w:object>
      </w:r>
      <w:bookmarkEnd w:id="2"/>
      <w:r>
        <w:rPr>
          <w:rFonts w:ascii="Cambria Math" w:eastAsia="標楷體" w:hAnsi="Cambria Math" w:cs="Times New Roman" w:hint="eastAsia"/>
        </w:rPr>
        <w:t xml:space="preserve"> </w:t>
      </w:r>
      <w:r>
        <w:rPr>
          <w:rFonts w:ascii="Times New Roman" w:eastAsia="標楷體" w:hAnsi="Times New Roman" w:cs="Times New Roman"/>
          <w:color w:val="000000" w:themeColor="text1"/>
        </w:rPr>
        <w:t>]</w:t>
      </w:r>
    </w:p>
    <w:p w14:paraId="24EBFF3B" w14:textId="37A08ACE" w:rsidR="00B97B50" w:rsidRDefault="00B97B50" w:rsidP="00B97B50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M</w:t>
      </w:r>
      <w:r w:rsidR="00825BAE">
        <w:rPr>
          <w:rFonts w:ascii="Times New Roman" w:eastAsia="標楷體" w:hAnsi="Times New Roman" w:cs="Times New Roman"/>
          <w:color w:val="0070C0"/>
        </w:rPr>
        <w:t>LE</w:t>
      </w:r>
    </w:p>
    <w:p w14:paraId="0CAB3C86" w14:textId="1922C430" w:rsidR="00B97B50" w:rsidRDefault="00825BAE" w:rsidP="00B97B50">
      <w:pPr>
        <w:rPr>
          <w:rFonts w:ascii="Times New Roman" w:eastAsia="標楷體" w:hAnsi="Times New Roman" w:cs="Times New Roman"/>
          <w:color w:val="0070C0"/>
        </w:rPr>
      </w:pPr>
      <w:r w:rsidRPr="00825BAE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65CD27F9" wp14:editId="0A8360B0">
            <wp:extent cx="4473328" cy="1082134"/>
            <wp:effectExtent l="0" t="0" r="3810" b="381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473328" cy="1082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D9C1A" w14:textId="77777777" w:rsidR="00B97B50" w:rsidRDefault="00B97B50" w:rsidP="00B97B50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S</w:t>
      </w:r>
      <w:r>
        <w:rPr>
          <w:rFonts w:ascii="Times New Roman" w:eastAsia="標楷體" w:hAnsi="Times New Roman" w:cs="Times New Roman"/>
          <w:color w:val="0070C0"/>
        </w:rPr>
        <w:t>ample Variance</w:t>
      </w:r>
    </w:p>
    <w:p w14:paraId="769A467E" w14:textId="4C877DC6" w:rsidR="00B97B50" w:rsidRDefault="00825BAE" w:rsidP="00B97B50">
      <w:pPr>
        <w:rPr>
          <w:rFonts w:ascii="Times New Roman" w:eastAsia="標楷體" w:hAnsi="Times New Roman" w:cs="Times New Roman"/>
          <w:color w:val="0070C0"/>
        </w:rPr>
      </w:pPr>
      <w:r w:rsidRPr="00825BAE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04F0F8AA" wp14:editId="418217F6">
            <wp:extent cx="3589020" cy="815340"/>
            <wp:effectExtent l="0" t="0" r="0" b="381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/>
                    <a:srcRect r="212" b="52655"/>
                    <a:stretch/>
                  </pic:blipFill>
                  <pic:spPr bwMode="auto">
                    <a:xfrm>
                      <a:off x="0" y="0"/>
                      <a:ext cx="3589331" cy="8154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8F40B1" w14:textId="77777777" w:rsidR="00B97B50" w:rsidRDefault="00B97B50" w:rsidP="00B97B50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 w:hint="eastAsia"/>
          <w:color w:val="0070C0"/>
        </w:rPr>
        <w:t>I</w:t>
      </w:r>
      <w:r>
        <w:rPr>
          <w:rFonts w:ascii="Times New Roman" w:eastAsia="標楷體" w:hAnsi="Times New Roman" w:cs="Times New Roman"/>
          <w:color w:val="0070C0"/>
        </w:rPr>
        <w:t xml:space="preserve">nverse of </w:t>
      </w:r>
      <w:r>
        <w:rPr>
          <w:rFonts w:ascii="Times New Roman" w:eastAsia="標楷體" w:hAnsi="Times New Roman" w:cs="Times New Roman" w:hint="eastAsia"/>
          <w:color w:val="0070C0"/>
        </w:rPr>
        <w:t>m</w:t>
      </w:r>
      <w:r>
        <w:rPr>
          <w:rFonts w:ascii="Times New Roman" w:eastAsia="標楷體" w:hAnsi="Times New Roman" w:cs="Times New Roman"/>
          <w:color w:val="0070C0"/>
        </w:rPr>
        <w:t>atrix I</w:t>
      </w:r>
    </w:p>
    <w:p w14:paraId="6DB195F2" w14:textId="423FEC3F" w:rsidR="00B97B50" w:rsidRDefault="00825BAE" w:rsidP="00B97B50">
      <w:pPr>
        <w:rPr>
          <w:rFonts w:ascii="Times New Roman" w:eastAsia="標楷體" w:hAnsi="Times New Roman" w:cs="Times New Roman"/>
          <w:color w:val="0070C0"/>
        </w:rPr>
      </w:pPr>
      <w:r w:rsidRPr="00825BAE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2956F7AB" wp14:editId="4E3CFCFD">
            <wp:extent cx="3604260" cy="80772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/>
                    <a:srcRect l="-212" t="53097" r="1"/>
                    <a:stretch/>
                  </pic:blipFill>
                  <pic:spPr bwMode="auto">
                    <a:xfrm>
                      <a:off x="0" y="0"/>
                      <a:ext cx="3604573" cy="807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D26856" w14:textId="77777777" w:rsidR="00B97B50" w:rsidRDefault="00B97B50" w:rsidP="00B97B50">
      <w:pPr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t>Information matrix</w:t>
      </w:r>
    </w:p>
    <w:p w14:paraId="49B991EA" w14:textId="3CB2E45A" w:rsidR="00A87805" w:rsidRPr="00AC62F1" w:rsidRDefault="00825BAE" w:rsidP="00B97B50">
      <w:pPr>
        <w:rPr>
          <w:rFonts w:ascii="Times New Roman" w:eastAsia="標楷體" w:hAnsi="Times New Roman" w:cs="Times New Roman"/>
          <w:color w:val="0070C0"/>
        </w:rPr>
      </w:pPr>
      <w:r w:rsidRPr="00825BAE">
        <w:rPr>
          <w:rFonts w:ascii="Times New Roman" w:eastAsia="標楷體" w:hAnsi="Times New Roman" w:cs="Times New Roman"/>
          <w:noProof/>
          <w:color w:val="0070C0"/>
        </w:rPr>
        <w:drawing>
          <wp:inline distT="0" distB="0" distL="0" distR="0" wp14:anchorId="5614519F" wp14:editId="648C1D72">
            <wp:extent cx="3528366" cy="2324301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528366" cy="2324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87805" w:rsidRPr="00AC62F1" w:rsidSect="00387D37">
      <w:pgSz w:w="11906" w:h="16838"/>
      <w:pgMar w:top="1134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581C48" w14:textId="77777777" w:rsidR="00464AFF" w:rsidRDefault="00464AFF" w:rsidP="00464AFF">
      <w:r>
        <w:separator/>
      </w:r>
    </w:p>
  </w:endnote>
  <w:endnote w:type="continuationSeparator" w:id="0">
    <w:p w14:paraId="696F2A08" w14:textId="77777777" w:rsidR="00464AFF" w:rsidRDefault="00464AFF" w:rsidP="00464A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A3E65A" w14:textId="77777777" w:rsidR="00464AFF" w:rsidRDefault="00464AFF" w:rsidP="00464AFF">
      <w:r>
        <w:separator/>
      </w:r>
    </w:p>
  </w:footnote>
  <w:footnote w:type="continuationSeparator" w:id="0">
    <w:p w14:paraId="3BEB2FEB" w14:textId="77777777" w:rsidR="00464AFF" w:rsidRDefault="00464AFF" w:rsidP="00464A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493" type="#_x0000_t75" style="width:14.4pt;height:14.4pt" o:bullet="t">
        <v:imagedata r:id="rId1" o:title="msoF536"/>
      </v:shape>
    </w:pict>
  </w:numPicBullet>
  <w:abstractNum w:abstractNumId="0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39232D1F"/>
    <w:multiLevelType w:val="hybridMultilevel"/>
    <w:tmpl w:val="07DCD326"/>
    <w:lvl w:ilvl="0" w:tplc="2D0C809A">
      <w:numFmt w:val="bullet"/>
      <w:lvlText w:val=""/>
      <w:lvlJc w:val="left"/>
      <w:pPr>
        <w:ind w:left="360" w:hanging="360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405964D4"/>
    <w:multiLevelType w:val="hybridMultilevel"/>
    <w:tmpl w:val="BF42E062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4A416DCA"/>
    <w:multiLevelType w:val="hybridMultilevel"/>
    <w:tmpl w:val="5260BA3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4CB042CA"/>
    <w:multiLevelType w:val="hybridMultilevel"/>
    <w:tmpl w:val="C4B62D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7B2A41EF"/>
    <w:multiLevelType w:val="hybridMultilevel"/>
    <w:tmpl w:val="3AE4B948"/>
    <w:lvl w:ilvl="0" w:tplc="FAA8A45E">
      <w:start w:val="1"/>
      <w:numFmt w:val="bullet"/>
      <w:lvlText w:val="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 w16cid:durableId="1031371311">
    <w:abstractNumId w:val="0"/>
  </w:num>
  <w:num w:numId="2" w16cid:durableId="1507592721">
    <w:abstractNumId w:val="3"/>
  </w:num>
  <w:num w:numId="3" w16cid:durableId="2055344721">
    <w:abstractNumId w:val="4"/>
  </w:num>
  <w:num w:numId="4" w16cid:durableId="1489905982">
    <w:abstractNumId w:val="5"/>
  </w:num>
  <w:num w:numId="5" w16cid:durableId="1716350817">
    <w:abstractNumId w:val="6"/>
  </w:num>
  <w:num w:numId="6" w16cid:durableId="548225347">
    <w:abstractNumId w:val="2"/>
  </w:num>
  <w:num w:numId="7" w16cid:durableId="9145109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9F9"/>
    <w:rsid w:val="0004721C"/>
    <w:rsid w:val="000779F3"/>
    <w:rsid w:val="000A0E57"/>
    <w:rsid w:val="000A6669"/>
    <w:rsid w:val="00100681"/>
    <w:rsid w:val="0016558B"/>
    <w:rsid w:val="001743E2"/>
    <w:rsid w:val="00181501"/>
    <w:rsid w:val="001A136B"/>
    <w:rsid w:val="001B1DEE"/>
    <w:rsid w:val="001B7862"/>
    <w:rsid w:val="001E38C2"/>
    <w:rsid w:val="00201C49"/>
    <w:rsid w:val="00242632"/>
    <w:rsid w:val="0024503C"/>
    <w:rsid w:val="00265D11"/>
    <w:rsid w:val="00281813"/>
    <w:rsid w:val="002B301A"/>
    <w:rsid w:val="00304059"/>
    <w:rsid w:val="00306453"/>
    <w:rsid w:val="00311746"/>
    <w:rsid w:val="0033450E"/>
    <w:rsid w:val="003614BB"/>
    <w:rsid w:val="00387C18"/>
    <w:rsid w:val="00387D37"/>
    <w:rsid w:val="003B4281"/>
    <w:rsid w:val="003E4554"/>
    <w:rsid w:val="003F3D7F"/>
    <w:rsid w:val="003F43AE"/>
    <w:rsid w:val="00412AD4"/>
    <w:rsid w:val="00420210"/>
    <w:rsid w:val="00420823"/>
    <w:rsid w:val="00463EA1"/>
    <w:rsid w:val="00464AFF"/>
    <w:rsid w:val="00477248"/>
    <w:rsid w:val="004E211A"/>
    <w:rsid w:val="005339F9"/>
    <w:rsid w:val="00547C6A"/>
    <w:rsid w:val="005C1AD3"/>
    <w:rsid w:val="005C6742"/>
    <w:rsid w:val="005D1056"/>
    <w:rsid w:val="005D6D38"/>
    <w:rsid w:val="005E288C"/>
    <w:rsid w:val="00675404"/>
    <w:rsid w:val="006A0AD9"/>
    <w:rsid w:val="006D6617"/>
    <w:rsid w:val="006E3C87"/>
    <w:rsid w:val="00704EB0"/>
    <w:rsid w:val="0070794B"/>
    <w:rsid w:val="00721B2E"/>
    <w:rsid w:val="00741F3E"/>
    <w:rsid w:val="007678B0"/>
    <w:rsid w:val="0077606D"/>
    <w:rsid w:val="007A7765"/>
    <w:rsid w:val="0080488D"/>
    <w:rsid w:val="00825BAE"/>
    <w:rsid w:val="00861374"/>
    <w:rsid w:val="00871D8B"/>
    <w:rsid w:val="008738F7"/>
    <w:rsid w:val="008E4502"/>
    <w:rsid w:val="009022A2"/>
    <w:rsid w:val="00912448"/>
    <w:rsid w:val="00945EEB"/>
    <w:rsid w:val="0094621D"/>
    <w:rsid w:val="00970F01"/>
    <w:rsid w:val="00980F05"/>
    <w:rsid w:val="00992246"/>
    <w:rsid w:val="009A3C5F"/>
    <w:rsid w:val="009B329F"/>
    <w:rsid w:val="009B67EE"/>
    <w:rsid w:val="009C6E5F"/>
    <w:rsid w:val="009E1C6B"/>
    <w:rsid w:val="00A06421"/>
    <w:rsid w:val="00A87805"/>
    <w:rsid w:val="00A956BE"/>
    <w:rsid w:val="00AC62F1"/>
    <w:rsid w:val="00AD28A9"/>
    <w:rsid w:val="00B4733C"/>
    <w:rsid w:val="00B814D2"/>
    <w:rsid w:val="00B97B50"/>
    <w:rsid w:val="00BA198B"/>
    <w:rsid w:val="00BA1EC4"/>
    <w:rsid w:val="00BB7739"/>
    <w:rsid w:val="00BD076B"/>
    <w:rsid w:val="00BD0A14"/>
    <w:rsid w:val="00BE15F3"/>
    <w:rsid w:val="00BF2880"/>
    <w:rsid w:val="00C20029"/>
    <w:rsid w:val="00C82DDE"/>
    <w:rsid w:val="00CE5BFD"/>
    <w:rsid w:val="00D06E87"/>
    <w:rsid w:val="00D15311"/>
    <w:rsid w:val="00D229E4"/>
    <w:rsid w:val="00D63F04"/>
    <w:rsid w:val="00D800D6"/>
    <w:rsid w:val="00DA7995"/>
    <w:rsid w:val="00DB6F3C"/>
    <w:rsid w:val="00DC4ED8"/>
    <w:rsid w:val="00DE649E"/>
    <w:rsid w:val="00E020E7"/>
    <w:rsid w:val="00E23D25"/>
    <w:rsid w:val="00E50CAA"/>
    <w:rsid w:val="00E57372"/>
    <w:rsid w:val="00E90FD4"/>
    <w:rsid w:val="00EA682B"/>
    <w:rsid w:val="00ED35B3"/>
    <w:rsid w:val="00EE45D4"/>
    <w:rsid w:val="00F24B8D"/>
    <w:rsid w:val="00F434ED"/>
    <w:rsid w:val="00F65A64"/>
    <w:rsid w:val="00F72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7E7DE6"/>
  <w15:chartTrackingRefBased/>
  <w15:docId w15:val="{39022FE7-9616-4110-B0C1-9D2957A9B7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3EA1"/>
    <w:pPr>
      <w:ind w:leftChars="200" w:left="480"/>
    </w:pPr>
  </w:style>
  <w:style w:type="character" w:styleId="a5">
    <w:name w:val="Placeholder Text"/>
    <w:basedOn w:val="a0"/>
    <w:uiPriority w:val="99"/>
    <w:semiHidden/>
    <w:rsid w:val="00463EA1"/>
    <w:rPr>
      <w:color w:val="808080"/>
    </w:rPr>
  </w:style>
  <w:style w:type="table" w:styleId="a6">
    <w:name w:val="Table Grid"/>
    <w:basedOn w:val="a1"/>
    <w:uiPriority w:val="39"/>
    <w:rsid w:val="00BF28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464A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464AFF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464A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464AFF"/>
    <w:rPr>
      <w:sz w:val="20"/>
      <w:szCs w:val="20"/>
    </w:rPr>
  </w:style>
  <w:style w:type="character" w:customStyle="1" w:styleId="MTConvertedEquation">
    <w:name w:val="MTConvertedEquation"/>
    <w:basedOn w:val="a0"/>
    <w:rsid w:val="00DC4ED8"/>
    <w:rPr>
      <w:rFonts w:ascii="Times New Roman" w:eastAsia="標楷體" w:hAnsi="Times New Roman" w:cs="Times New Roman"/>
    </w:rPr>
  </w:style>
  <w:style w:type="paragraph" w:customStyle="1" w:styleId="MTDisplayEquation">
    <w:name w:val="MTDisplayEquation"/>
    <w:basedOn w:val="a3"/>
    <w:next w:val="a"/>
    <w:link w:val="MTDisplayEquation0"/>
    <w:rsid w:val="00DC4ED8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DC4ED8"/>
  </w:style>
  <w:style w:type="character" w:customStyle="1" w:styleId="MTDisplayEquation0">
    <w:name w:val="MTDisplayEquation 字元"/>
    <w:basedOn w:val="a4"/>
    <w:link w:val="MTDisplayEquation"/>
    <w:rsid w:val="00DC4E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15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theme" Target="theme/theme1.xml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2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4.bin"/><Relationship Id="rId16" Type="http://schemas.openxmlformats.org/officeDocument/2006/relationships/image" Target="media/image9.wmf"/><Relationship Id="rId107" Type="http://schemas.openxmlformats.org/officeDocument/2006/relationships/image" Target="media/image61.wmf"/><Relationship Id="rId11" Type="http://schemas.openxmlformats.org/officeDocument/2006/relationships/image" Target="media/image6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png"/><Relationship Id="rId79" Type="http://schemas.openxmlformats.org/officeDocument/2006/relationships/image" Target="media/image43.png"/><Relationship Id="rId102" Type="http://schemas.openxmlformats.org/officeDocument/2006/relationships/oleObject" Target="embeddings/oleObject39.bin"/><Relationship Id="rId5" Type="http://schemas.openxmlformats.org/officeDocument/2006/relationships/footnotes" Target="footnote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3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64.png"/><Relationship Id="rId80" Type="http://schemas.openxmlformats.org/officeDocument/2006/relationships/image" Target="media/image44.png"/><Relationship Id="rId85" Type="http://schemas.openxmlformats.org/officeDocument/2006/relationships/image" Target="media/image48.wmf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9.wmf"/><Relationship Id="rId108" Type="http://schemas.openxmlformats.org/officeDocument/2006/relationships/oleObject" Target="embeddings/oleObject42.bin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91" Type="http://schemas.openxmlformats.org/officeDocument/2006/relationships/image" Target="media/image51.wmf"/><Relationship Id="rId96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65.png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6.png"/><Relationship Id="rId101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62.wmf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png"/><Relationship Id="rId97" Type="http://schemas.openxmlformats.org/officeDocument/2006/relationships/image" Target="media/image54.png"/><Relationship Id="rId104" Type="http://schemas.openxmlformats.org/officeDocument/2006/relationships/oleObject" Target="embeddings/oleObject40.bin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9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6.png"/><Relationship Id="rId61" Type="http://schemas.openxmlformats.org/officeDocument/2006/relationships/oleObject" Target="embeddings/oleObject25.bin"/><Relationship Id="rId82" Type="http://schemas.openxmlformats.org/officeDocument/2006/relationships/image" Target="media/image46.png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image" Target="media/image41.png"/><Relationship Id="rId100" Type="http://schemas.openxmlformats.org/officeDocument/2006/relationships/image" Target="media/image57.png"/><Relationship Id="rId105" Type="http://schemas.openxmlformats.org/officeDocument/2006/relationships/image" Target="media/image60.wmf"/><Relationship Id="rId8" Type="http://schemas.openxmlformats.org/officeDocument/2006/relationships/image" Target="media/image3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2.wmf"/><Relationship Id="rId98" Type="http://schemas.openxmlformats.org/officeDocument/2006/relationships/image" Target="media/image55.png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63.wmf"/><Relationship Id="rId15" Type="http://schemas.openxmlformats.org/officeDocument/2006/relationships/oleObject" Target="embeddings/oleObject2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187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6B2A45D-14AF-4C00-B926-CFD89D668D6E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321</Words>
  <Characters>1833</Characters>
  <Application>Microsoft Office Word</Application>
  <DocSecurity>0</DocSecurity>
  <Lines>15</Lines>
  <Paragraphs>4</Paragraphs>
  <ScaleCrop>false</ScaleCrop>
  <Company/>
  <LinksUpToDate>false</LinksUpToDate>
  <CharactersWithSpaces>2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Candy 張</cp:lastModifiedBy>
  <cp:revision>7</cp:revision>
  <dcterms:created xsi:type="dcterms:W3CDTF">2022-06-25T13:16:00Z</dcterms:created>
  <dcterms:modified xsi:type="dcterms:W3CDTF">2022-06-25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